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4009" r:id="rId2"/>
    <p:sldMasterId id="2147484021" r:id="rId3"/>
    <p:sldMasterId id="2147484045" r:id="rId4"/>
    <p:sldMasterId id="2147484057" r:id="rId5"/>
    <p:sldMasterId id="2147484069" r:id="rId6"/>
    <p:sldMasterId id="2147484586" r:id="rId7"/>
  </p:sldMasterIdLst>
  <p:notesMasterIdLst>
    <p:notesMasterId r:id="rId35"/>
  </p:notesMasterIdLst>
  <p:sldIdLst>
    <p:sldId id="427" r:id="rId8"/>
    <p:sldId id="416" r:id="rId9"/>
    <p:sldId id="417" r:id="rId10"/>
    <p:sldId id="327" r:id="rId11"/>
    <p:sldId id="418" r:id="rId12"/>
    <p:sldId id="419" r:id="rId13"/>
    <p:sldId id="428" r:id="rId14"/>
    <p:sldId id="420" r:id="rId15"/>
    <p:sldId id="328" r:id="rId16"/>
    <p:sldId id="340" r:id="rId17"/>
    <p:sldId id="422" r:id="rId18"/>
    <p:sldId id="330" r:id="rId19"/>
    <p:sldId id="331" r:id="rId20"/>
    <p:sldId id="332" r:id="rId21"/>
    <p:sldId id="333" r:id="rId22"/>
    <p:sldId id="342" r:id="rId23"/>
    <p:sldId id="334" r:id="rId24"/>
    <p:sldId id="335" r:id="rId25"/>
    <p:sldId id="336" r:id="rId26"/>
    <p:sldId id="337" r:id="rId27"/>
    <p:sldId id="338" r:id="rId28"/>
    <p:sldId id="341" r:id="rId29"/>
    <p:sldId id="339" r:id="rId30"/>
    <p:sldId id="423" r:id="rId31"/>
    <p:sldId id="424" r:id="rId32"/>
    <p:sldId id="425" r:id="rId33"/>
    <p:sldId id="426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CAE1"/>
    <a:srgbClr val="0000E2"/>
    <a:srgbClr val="0000FF"/>
    <a:srgbClr val="EFF509"/>
    <a:srgbClr val="62147A"/>
    <a:srgbClr val="FA0065"/>
    <a:srgbClr val="EE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821" autoAdjust="0"/>
    <p:restoredTop sz="95122" autoAdjust="0"/>
  </p:normalViewPr>
  <p:slideViewPr>
    <p:cSldViewPr>
      <p:cViewPr varScale="1">
        <p:scale>
          <a:sx n="51" d="100"/>
          <a:sy n="51" d="100"/>
        </p:scale>
        <p:origin x="8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tableStyles" Target="tableStyles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png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emf"/><Relationship Id="rId10" Type="http://schemas.openxmlformats.org/officeDocument/2006/relationships/image" Target="../media/image10.w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image" Target="../media/image81.png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e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emf"/><Relationship Id="rId6" Type="http://schemas.openxmlformats.org/officeDocument/2006/relationships/image" Target="../media/image111.wmf"/><Relationship Id="rId5" Type="http://schemas.openxmlformats.org/officeDocument/2006/relationships/image" Target="../media/image110.emf"/><Relationship Id="rId4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e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2.wmf"/><Relationship Id="rId7" Type="http://schemas.openxmlformats.org/officeDocument/2006/relationships/image" Target="../media/image127.w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e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emf"/><Relationship Id="rId3" Type="http://schemas.openxmlformats.org/officeDocument/2006/relationships/image" Target="../media/image2.png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17" Type="http://schemas.openxmlformats.org/officeDocument/2006/relationships/image" Target="../media/image27.emf"/><Relationship Id="rId2" Type="http://schemas.openxmlformats.org/officeDocument/2006/relationships/image" Target="../media/image13.emf"/><Relationship Id="rId16" Type="http://schemas.openxmlformats.org/officeDocument/2006/relationships/image" Target="../media/image26.emf"/><Relationship Id="rId1" Type="http://schemas.openxmlformats.org/officeDocument/2006/relationships/image" Target="../media/image12.jpeg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5" Type="http://schemas.openxmlformats.org/officeDocument/2006/relationships/image" Target="../media/image2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Relationship Id="rId14" Type="http://schemas.openxmlformats.org/officeDocument/2006/relationships/image" Target="../media/image2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e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emf"/><Relationship Id="rId9" Type="http://schemas.openxmlformats.org/officeDocument/2006/relationships/image" Target="../media/image17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emf"/><Relationship Id="rId1" Type="http://schemas.openxmlformats.org/officeDocument/2006/relationships/image" Target="../media/image176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image" Target="../media/image2.png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5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image" Target="../media/image34.emf"/><Relationship Id="rId16" Type="http://schemas.openxmlformats.org/officeDocument/2006/relationships/image" Target="../media/image48.emf"/><Relationship Id="rId1" Type="http://schemas.openxmlformats.org/officeDocument/2006/relationships/image" Target="../media/image12.jpeg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5" Type="http://schemas.openxmlformats.org/officeDocument/2006/relationships/image" Target="../media/image4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Relationship Id="rId14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png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12.jpeg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2.png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4622034-4D8F-4EAA-8987-3D1481CC1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6602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53576 w 596"/>
                  <a:gd name="T1" fmla="*/ 5589692 h 666"/>
                  <a:gd name="T2" fmla="*/ 90780 w 596"/>
                  <a:gd name="T3" fmla="*/ 5148091 h 666"/>
                  <a:gd name="T4" fmla="*/ 0 w 596"/>
                  <a:gd name="T5" fmla="*/ 4362214 h 666"/>
                  <a:gd name="T6" fmla="*/ 63179 w 596"/>
                  <a:gd name="T7" fmla="*/ 3354129 h 666"/>
                  <a:gd name="T8" fmla="*/ 391938 w 596"/>
                  <a:gd name="T9" fmla="*/ 2281948 h 666"/>
                  <a:gd name="T10" fmla="*/ 1077010 w 596"/>
                  <a:gd name="T11" fmla="*/ 1267010 h 666"/>
                  <a:gd name="T12" fmla="*/ 2226428 w 596"/>
                  <a:gd name="T13" fmla="*/ 467487 h 666"/>
                  <a:gd name="T14" fmla="*/ 3867552 w 596"/>
                  <a:gd name="T15" fmla="*/ 27394 h 666"/>
                  <a:gd name="T16" fmla="*/ 5954600 w 596"/>
                  <a:gd name="T17" fmla="*/ 136194 h 666"/>
                  <a:gd name="T18" fmla="*/ 7586235 w 596"/>
                  <a:gd name="T19" fmla="*/ 1030091 h 666"/>
                  <a:gd name="T20" fmla="*/ 8679456 w 596"/>
                  <a:gd name="T21" fmla="*/ 2494512 h 666"/>
                  <a:gd name="T22" fmla="*/ 9262482 w 596"/>
                  <a:gd name="T23" fmla="*/ 4285978 h 666"/>
                  <a:gd name="T24" fmla="*/ 9323841 w 596"/>
                  <a:gd name="T25" fmla="*/ 6178102 h 666"/>
                  <a:gd name="T26" fmla="*/ 8869728 w 596"/>
                  <a:gd name="T27" fmla="*/ 7930892 h 666"/>
                  <a:gd name="T28" fmla="*/ 7943105 w 596"/>
                  <a:gd name="T29" fmla="*/ 9285366 h 666"/>
                  <a:gd name="T30" fmla="*/ 6536927 w 596"/>
                  <a:gd name="T31" fmla="*/ 10011159 h 666"/>
                  <a:gd name="T32" fmla="*/ 6094975 w 596"/>
                  <a:gd name="T33" fmla="*/ 9947119 h 666"/>
                  <a:gd name="T34" fmla="*/ 6907089 w 596"/>
                  <a:gd name="T35" fmla="*/ 9319655 h 666"/>
                  <a:gd name="T36" fmla="*/ 7551168 w 596"/>
                  <a:gd name="T37" fmla="*/ 8216099 h 666"/>
                  <a:gd name="T38" fmla="*/ 7971380 w 596"/>
                  <a:gd name="T39" fmla="*/ 6852646 h 666"/>
                  <a:gd name="T40" fmla="*/ 8146088 w 596"/>
                  <a:gd name="T41" fmla="*/ 5364832 h 666"/>
                  <a:gd name="T42" fmla="*/ 8055377 w 596"/>
                  <a:gd name="T43" fmla="*/ 3895124 h 666"/>
                  <a:gd name="T44" fmla="*/ 7601390 w 596"/>
                  <a:gd name="T45" fmla="*/ 2627714 h 666"/>
                  <a:gd name="T46" fmla="*/ 6781002 w 596"/>
                  <a:gd name="T47" fmla="*/ 1691654 h 666"/>
                  <a:gd name="T48" fmla="*/ 5346544 w 596"/>
                  <a:gd name="T49" fmla="*/ 1129227 h 666"/>
                  <a:gd name="T50" fmla="*/ 3852759 w 596"/>
                  <a:gd name="T51" fmla="*/ 920689 h 666"/>
                  <a:gd name="T52" fmla="*/ 2725135 w 596"/>
                  <a:gd name="T53" fmla="*/ 1069169 h 666"/>
                  <a:gd name="T54" fmla="*/ 1897850 w 596"/>
                  <a:gd name="T55" fmla="*/ 1524337 h 666"/>
                  <a:gd name="T56" fmla="*/ 1314899 w 596"/>
                  <a:gd name="T57" fmla="*/ 2247659 h 666"/>
                  <a:gd name="T58" fmla="*/ 889064 w 596"/>
                  <a:gd name="T59" fmla="*/ 3107264 h 666"/>
                  <a:gd name="T60" fmla="*/ 622844 w 596"/>
                  <a:gd name="T61" fmla="*/ 4103298 h 666"/>
                  <a:gd name="T62" fmla="*/ 441456 w 596"/>
                  <a:gd name="T63" fmla="*/ 512129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398192 h 237"/>
                  <a:gd name="T4" fmla="*/ 47542 w 257"/>
                  <a:gd name="T5" fmla="*/ 799464 h 237"/>
                  <a:gd name="T6" fmla="*/ 84184 w 257"/>
                  <a:gd name="T7" fmla="*/ 1198292 h 237"/>
                  <a:gd name="T8" fmla="*/ 155539 w 257"/>
                  <a:gd name="T9" fmla="*/ 1572087 h 237"/>
                  <a:gd name="T10" fmla="*/ 261389 w 257"/>
                  <a:gd name="T11" fmla="*/ 1906261 h 237"/>
                  <a:gd name="T12" fmla="*/ 388887 w 257"/>
                  <a:gd name="T13" fmla="*/ 2256327 h 237"/>
                  <a:gd name="T14" fmla="*/ 547294 w 257"/>
                  <a:gd name="T15" fmla="*/ 2579374 h 237"/>
                  <a:gd name="T16" fmla="*/ 736297 w 257"/>
                  <a:gd name="T17" fmla="*/ 2849689 h 237"/>
                  <a:gd name="T18" fmla="*/ 969627 w 257"/>
                  <a:gd name="T19" fmla="*/ 3107143 h 237"/>
                  <a:gd name="T20" fmla="*/ 1242676 w 257"/>
                  <a:gd name="T21" fmla="*/ 3327842 h 237"/>
                  <a:gd name="T22" fmla="*/ 1535575 w 257"/>
                  <a:gd name="T23" fmla="*/ 3506986 h 237"/>
                  <a:gd name="T24" fmla="*/ 1895869 w 257"/>
                  <a:gd name="T25" fmla="*/ 3649249 h 237"/>
                  <a:gd name="T26" fmla="*/ 2286040 w 257"/>
                  <a:gd name="T27" fmla="*/ 3741861 h 237"/>
                  <a:gd name="T28" fmla="*/ 2723055 w 257"/>
                  <a:gd name="T29" fmla="*/ 3793014 h 237"/>
                  <a:gd name="T30" fmla="*/ 3183261 w 257"/>
                  <a:gd name="T31" fmla="*/ 3777646 h 237"/>
                  <a:gd name="T32" fmla="*/ 3718805 w 257"/>
                  <a:gd name="T33" fmla="*/ 3713292 h 237"/>
                  <a:gd name="T34" fmla="*/ 3241498 w 257"/>
                  <a:gd name="T35" fmla="*/ 3633362 h 237"/>
                  <a:gd name="T36" fmla="*/ 2819249 w 257"/>
                  <a:gd name="T37" fmla="*/ 3522271 h 237"/>
                  <a:gd name="T38" fmla="*/ 2461881 w 257"/>
                  <a:gd name="T39" fmla="*/ 3391593 h 237"/>
                  <a:gd name="T40" fmla="*/ 2142296 w 257"/>
                  <a:gd name="T41" fmla="*/ 3263884 h 237"/>
                  <a:gd name="T42" fmla="*/ 1849620 w 257"/>
                  <a:gd name="T43" fmla="*/ 3086154 h 237"/>
                  <a:gd name="T44" fmla="*/ 1621680 w 257"/>
                  <a:gd name="T45" fmla="*/ 2914119 h 237"/>
                  <a:gd name="T46" fmla="*/ 1406060 w 257"/>
                  <a:gd name="T47" fmla="*/ 2705725 h 237"/>
                  <a:gd name="T48" fmla="*/ 1215972 w 257"/>
                  <a:gd name="T49" fmla="*/ 2477075 h 237"/>
                  <a:gd name="T50" fmla="*/ 1040929 w 257"/>
                  <a:gd name="T51" fmla="*/ 2256327 h 237"/>
                  <a:gd name="T52" fmla="*/ 885443 w 257"/>
                  <a:gd name="T53" fmla="*/ 1998872 h 237"/>
                  <a:gd name="T54" fmla="*/ 755784 w 257"/>
                  <a:gd name="T55" fmla="*/ 1714420 h 237"/>
                  <a:gd name="T56" fmla="*/ 624074 w 257"/>
                  <a:gd name="T57" fmla="*/ 1405759 h 237"/>
                  <a:gd name="T58" fmla="*/ 474925 w 257"/>
                  <a:gd name="T59" fmla="*/ 1105587 h 237"/>
                  <a:gd name="T60" fmla="*/ 331398 w 257"/>
                  <a:gd name="T61" fmla="*/ 749873 h 237"/>
                  <a:gd name="T62" fmla="*/ 175033 w 257"/>
                  <a:gd name="T63" fmla="*/ 3854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1188591 w 124"/>
                  <a:gd name="T1" fmla="*/ 0 h 110"/>
                  <a:gd name="T2" fmla="*/ 1915426 w 124"/>
                  <a:gd name="T3" fmla="*/ 1950915 h 110"/>
                  <a:gd name="T4" fmla="*/ 1853528 w 124"/>
                  <a:gd name="T5" fmla="*/ 1935036 h 110"/>
                  <a:gd name="T6" fmla="*/ 1652459 w 124"/>
                  <a:gd name="T7" fmla="*/ 1903974 h 110"/>
                  <a:gd name="T8" fmla="*/ 1376625 w 124"/>
                  <a:gd name="T9" fmla="*/ 1830275 h 110"/>
                  <a:gd name="T10" fmla="*/ 1052928 w 124"/>
                  <a:gd name="T11" fmla="*/ 1791623 h 110"/>
                  <a:gd name="T12" fmla="*/ 699467 w 124"/>
                  <a:gd name="T13" fmla="*/ 1758825 h 110"/>
                  <a:gd name="T14" fmla="*/ 386449 w 124"/>
                  <a:gd name="T15" fmla="*/ 1777369 h 110"/>
                  <a:gd name="T16" fmla="*/ 140169 w 124"/>
                  <a:gd name="T17" fmla="*/ 1847625 h 110"/>
                  <a:gd name="T18" fmla="*/ 0 w 124"/>
                  <a:gd name="T19" fmla="*/ 1992881 h 110"/>
                  <a:gd name="T20" fmla="*/ 62747 w 124"/>
                  <a:gd name="T21" fmla="*/ 1777369 h 110"/>
                  <a:gd name="T22" fmla="*/ 123493 w 124"/>
                  <a:gd name="T23" fmla="*/ 1607675 h 110"/>
                  <a:gd name="T24" fmla="*/ 248152 w 124"/>
                  <a:gd name="T25" fmla="*/ 1487026 h 110"/>
                  <a:gd name="T26" fmla="*/ 386449 w 124"/>
                  <a:gd name="T27" fmla="*/ 1374700 h 110"/>
                  <a:gd name="T28" fmla="*/ 554340 w 124"/>
                  <a:gd name="T29" fmla="*/ 1302845 h 110"/>
                  <a:gd name="T30" fmla="*/ 727333 w 124"/>
                  <a:gd name="T31" fmla="*/ 1285804 h 110"/>
                  <a:gd name="T32" fmla="*/ 912728 w 124"/>
                  <a:gd name="T33" fmla="*/ 1285804 h 110"/>
                  <a:gd name="T34" fmla="*/ 1113658 w 124"/>
                  <a:gd name="T35" fmla="*/ 1342117 h 110"/>
                  <a:gd name="T36" fmla="*/ 1126233 w 124"/>
                  <a:gd name="T37" fmla="*/ 1285804 h 110"/>
                  <a:gd name="T38" fmla="*/ 1076507 w 124"/>
                  <a:gd name="T39" fmla="*/ 1014111 h 110"/>
                  <a:gd name="T40" fmla="*/ 1036241 w 124"/>
                  <a:gd name="T41" fmla="*/ 688005 h 110"/>
                  <a:gd name="T42" fmla="*/ 1002698 w 124"/>
                  <a:gd name="T43" fmla="*/ 544466 h 110"/>
                  <a:gd name="T44" fmla="*/ 975476 w 124"/>
                  <a:gd name="T45" fmla="*/ 544466 h 110"/>
                  <a:gd name="T46" fmla="*/ 940819 w 124"/>
                  <a:gd name="T47" fmla="*/ 525933 h 110"/>
                  <a:gd name="T48" fmla="*/ 912728 w 124"/>
                  <a:gd name="T49" fmla="*/ 472923 h 110"/>
                  <a:gd name="T50" fmla="*/ 878092 w 124"/>
                  <a:gd name="T51" fmla="*/ 416287 h 110"/>
                  <a:gd name="T52" fmla="*/ 878092 w 124"/>
                  <a:gd name="T53" fmla="*/ 343249 h 110"/>
                  <a:gd name="T54" fmla="*/ 912728 w 124"/>
                  <a:gd name="T55" fmla="*/ 254261 h 110"/>
                  <a:gd name="T56" fmla="*/ 1015107 w 124"/>
                  <a:gd name="T57" fmla="*/ 145570 h 110"/>
                  <a:gd name="T58" fmla="*/ 1188591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82032 w 109"/>
                  <a:gd name="T3" fmla="*/ 11874 h 156"/>
                  <a:gd name="T4" fmla="*/ 295704 w 109"/>
                  <a:gd name="T5" fmla="*/ 70626 h 156"/>
                  <a:gd name="T6" fmla="*/ 615143 w 109"/>
                  <a:gd name="T7" fmla="*/ 177313 h 156"/>
                  <a:gd name="T8" fmla="*/ 960339 w 109"/>
                  <a:gd name="T9" fmla="*/ 349442 h 156"/>
                  <a:gd name="T10" fmla="*/ 1293283 w 109"/>
                  <a:gd name="T11" fmla="*/ 646579 h 156"/>
                  <a:gd name="T12" fmla="*/ 1598789 w 109"/>
                  <a:gd name="T13" fmla="*/ 1041031 h 156"/>
                  <a:gd name="T14" fmla="*/ 1783683 w 109"/>
                  <a:gd name="T15" fmla="*/ 1583930 h 156"/>
                  <a:gd name="T16" fmla="*/ 1813016 w 109"/>
                  <a:gd name="T17" fmla="*/ 2288732 h 156"/>
                  <a:gd name="T18" fmla="*/ 1743993 w 109"/>
                  <a:gd name="T19" fmla="*/ 2288732 h 156"/>
                  <a:gd name="T20" fmla="*/ 1648911 w 109"/>
                  <a:gd name="T21" fmla="*/ 2288732 h 156"/>
                  <a:gd name="T22" fmla="*/ 1546685 w 109"/>
                  <a:gd name="T23" fmla="*/ 2288732 h 156"/>
                  <a:gd name="T24" fmla="*/ 1450993 w 109"/>
                  <a:gd name="T25" fmla="*/ 2262360 h 156"/>
                  <a:gd name="T26" fmla="*/ 1346064 w 109"/>
                  <a:gd name="T27" fmla="*/ 2241900 h 156"/>
                  <a:gd name="T28" fmla="*/ 1227529 w 109"/>
                  <a:gd name="T29" fmla="*/ 2203615 h 156"/>
                  <a:gd name="T30" fmla="*/ 1095112 w 109"/>
                  <a:gd name="T31" fmla="*/ 2128749 h 156"/>
                  <a:gd name="T32" fmla="*/ 960339 w 109"/>
                  <a:gd name="T33" fmla="*/ 2037043 h 156"/>
                  <a:gd name="T34" fmla="*/ 878817 w 109"/>
                  <a:gd name="T35" fmla="*/ 1847755 h 156"/>
                  <a:gd name="T36" fmla="*/ 878817 w 109"/>
                  <a:gd name="T37" fmla="*/ 1627555 h 156"/>
                  <a:gd name="T38" fmla="*/ 931542 w 109"/>
                  <a:gd name="T39" fmla="*/ 1412074 h 156"/>
                  <a:gd name="T40" fmla="*/ 983821 w 109"/>
                  <a:gd name="T41" fmla="*/ 1174675 h 156"/>
                  <a:gd name="T42" fmla="*/ 931542 w 109"/>
                  <a:gd name="T43" fmla="*/ 910350 h 156"/>
                  <a:gd name="T44" fmla="*/ 799428 w 109"/>
                  <a:gd name="T45" fmla="*/ 634823 h 156"/>
                  <a:gd name="T46" fmla="*/ 516464 w 109"/>
                  <a:gd name="T47" fmla="*/ 33428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491028 w 46"/>
                  <a:gd name="T1" fmla="*/ 0 h 94"/>
                  <a:gd name="T2" fmla="*/ 319770 w 46"/>
                  <a:gd name="T3" fmla="*/ 552607 h 94"/>
                  <a:gd name="T4" fmla="*/ 240738 w 46"/>
                  <a:gd name="T5" fmla="*/ 907038 h 94"/>
                  <a:gd name="T6" fmla="*/ 176958 w 46"/>
                  <a:gd name="T7" fmla="*/ 1154002 h 94"/>
                  <a:gd name="T8" fmla="*/ 0 w 46"/>
                  <a:gd name="T9" fmla="*/ 1373154 h 94"/>
                  <a:gd name="T10" fmla="*/ 189679 w 46"/>
                  <a:gd name="T11" fmla="*/ 1286419 h 94"/>
                  <a:gd name="T12" fmla="*/ 367750 w 46"/>
                  <a:gd name="T13" fmla="*/ 1168724 h 94"/>
                  <a:gd name="T14" fmla="*/ 510560 w 46"/>
                  <a:gd name="T15" fmla="*/ 1004080 h 94"/>
                  <a:gd name="T16" fmla="*/ 639462 w 46"/>
                  <a:gd name="T17" fmla="*/ 832371 h 94"/>
                  <a:gd name="T18" fmla="*/ 716007 w 46"/>
                  <a:gd name="T19" fmla="*/ 643958 h 94"/>
                  <a:gd name="T20" fmla="*/ 731721 w 46"/>
                  <a:gd name="T21" fmla="*/ 439425 h 94"/>
                  <a:gd name="T22" fmla="*/ 664778 w 46"/>
                  <a:gd name="T23" fmla="*/ 214914 h 94"/>
                  <a:gd name="T24" fmla="*/ 491028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1807 w 54"/>
                  <a:gd name="T3" fmla="*/ 16382 h 40"/>
                  <a:gd name="T4" fmla="*/ 84542 w 54"/>
                  <a:gd name="T5" fmla="*/ 53228 h 40"/>
                  <a:gd name="T6" fmla="*/ 187871 w 54"/>
                  <a:gd name="T7" fmla="*/ 136096 h 40"/>
                  <a:gd name="T8" fmla="*/ 305051 w 54"/>
                  <a:gd name="T9" fmla="*/ 202289 h 40"/>
                  <a:gd name="T10" fmla="*/ 417491 w 54"/>
                  <a:gd name="T11" fmla="*/ 255470 h 40"/>
                  <a:gd name="T12" fmla="*/ 549398 w 54"/>
                  <a:gd name="T13" fmla="*/ 286999 h 40"/>
                  <a:gd name="T14" fmla="*/ 666073 w 54"/>
                  <a:gd name="T15" fmla="*/ 306216 h 40"/>
                  <a:gd name="T16" fmla="*/ 783838 w 54"/>
                  <a:gd name="T17" fmla="*/ 269467 h 40"/>
                  <a:gd name="T18" fmla="*/ 768836 w 54"/>
                  <a:gd name="T19" fmla="*/ 419859 h 40"/>
                  <a:gd name="T20" fmla="*/ 725476 w 54"/>
                  <a:gd name="T21" fmla="*/ 555842 h 40"/>
                  <a:gd name="T22" fmla="*/ 639858 w 54"/>
                  <a:gd name="T23" fmla="*/ 645748 h 40"/>
                  <a:gd name="T24" fmla="*/ 534231 w 54"/>
                  <a:gd name="T25" fmla="*/ 675191 h 40"/>
                  <a:gd name="T26" fmla="*/ 405738 w 54"/>
                  <a:gd name="T27" fmla="*/ 659507 h 40"/>
                  <a:gd name="T28" fmla="*/ 273516 w 54"/>
                  <a:gd name="T29" fmla="*/ 539233 h 40"/>
                  <a:gd name="T30" fmla="*/ 144053 w 54"/>
                  <a:gd name="T31" fmla="*/ 335797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82019 w 149"/>
                  <a:gd name="T3" fmla="*/ 2425315 h 704"/>
                  <a:gd name="T4" fmla="*/ 221620 w 149"/>
                  <a:gd name="T5" fmla="*/ 5499188 h 704"/>
                  <a:gd name="T6" fmla="*/ 388412 w 149"/>
                  <a:gd name="T7" fmla="*/ 9396606 h 704"/>
                  <a:gd name="T8" fmla="*/ 573230 w 149"/>
                  <a:gd name="T9" fmla="*/ 14467011 h 704"/>
                  <a:gd name="T10" fmla="*/ 804088 w 149"/>
                  <a:gd name="T11" fmla="*/ 20746054 h 704"/>
                  <a:gd name="T12" fmla="*/ 1019483 w 149"/>
                  <a:gd name="T13" fmla="*/ 27482403 h 704"/>
                  <a:gd name="T14" fmla="*/ 1227199 w 149"/>
                  <a:gd name="T15" fmla="*/ 35218540 h 704"/>
                  <a:gd name="T16" fmla="*/ 1388766 w 149"/>
                  <a:gd name="T17" fmla="*/ 44191913 h 704"/>
                  <a:gd name="T18" fmla="*/ 1558971 w 149"/>
                  <a:gd name="T19" fmla="*/ 53726964 h 704"/>
                  <a:gd name="T20" fmla="*/ 1671889 w 149"/>
                  <a:gd name="T21" fmla="*/ 64717736 h 704"/>
                  <a:gd name="T22" fmla="*/ 1729882 w 149"/>
                  <a:gd name="T23" fmla="*/ 76759210 h 704"/>
                  <a:gd name="T24" fmla="*/ 1755237 w 149"/>
                  <a:gd name="T25" fmla="*/ 89346617 h 704"/>
                  <a:gd name="T26" fmla="*/ 1671889 w 149"/>
                  <a:gd name="T27" fmla="*/ 103410614 h 704"/>
                  <a:gd name="T28" fmla="*/ 1516820 w 149"/>
                  <a:gd name="T29" fmla="*/ 118300702 h 704"/>
                  <a:gd name="T30" fmla="*/ 1283352 w 149"/>
                  <a:gd name="T31" fmla="*/ 133959213 h 704"/>
                  <a:gd name="T32" fmla="*/ 930866 w 149"/>
                  <a:gd name="T33" fmla="*/ 151215762 h 704"/>
                  <a:gd name="T34" fmla="*/ 539488 w 149"/>
                  <a:gd name="T35" fmla="*/ 170773817 h 704"/>
                  <a:gd name="T36" fmla="*/ 294570 w 149"/>
                  <a:gd name="T37" fmla="*/ 188874149 h 704"/>
                  <a:gd name="T38" fmla="*/ 139621 w 149"/>
                  <a:gd name="T39" fmla="*/ 205583692 h 704"/>
                  <a:gd name="T40" fmla="*/ 82019 w 149"/>
                  <a:gd name="T41" fmla="*/ 221661627 h 704"/>
                  <a:gd name="T42" fmla="*/ 82019 w 149"/>
                  <a:gd name="T43" fmla="*/ 236946746 h 704"/>
                  <a:gd name="T44" fmla="*/ 113972 w 149"/>
                  <a:gd name="T45" fmla="*/ 251150114 h 704"/>
                  <a:gd name="T46" fmla="*/ 170690 w 149"/>
                  <a:gd name="T47" fmla="*/ 263614916 h 704"/>
                  <a:gd name="T48" fmla="*/ 196266 w 149"/>
                  <a:gd name="T49" fmla="*/ 275795487 h 704"/>
                  <a:gd name="T50" fmla="*/ 573230 w 149"/>
                  <a:gd name="T51" fmla="*/ 269514490 h 704"/>
                  <a:gd name="T52" fmla="*/ 539488 w 149"/>
                  <a:gd name="T53" fmla="*/ 266398810 h 704"/>
                  <a:gd name="T54" fmla="*/ 502419 w 149"/>
                  <a:gd name="T55" fmla="*/ 257425285 h 704"/>
                  <a:gd name="T56" fmla="*/ 460312 w 149"/>
                  <a:gd name="T57" fmla="*/ 243633714 h 704"/>
                  <a:gd name="T58" fmla="*/ 490836 w 149"/>
                  <a:gd name="T59" fmla="*/ 225280621 h 704"/>
                  <a:gd name="T60" fmla="*/ 573230 w 149"/>
                  <a:gd name="T61" fmla="*/ 203341108 h 704"/>
                  <a:gd name="T62" fmla="*/ 804088 w 149"/>
                  <a:gd name="T63" fmla="*/ 178290228 h 704"/>
                  <a:gd name="T64" fmla="*/ 1194839 w 149"/>
                  <a:gd name="T65" fmla="*/ 151215762 h 704"/>
                  <a:gd name="T66" fmla="*/ 1797607 w 149"/>
                  <a:gd name="T67" fmla="*/ 122562346 h 704"/>
                  <a:gd name="T68" fmla="*/ 1993869 w 149"/>
                  <a:gd name="T69" fmla="*/ 109310266 h 704"/>
                  <a:gd name="T70" fmla="*/ 2076046 w 149"/>
                  <a:gd name="T71" fmla="*/ 92011773 h 704"/>
                  <a:gd name="T72" fmla="*/ 2007829 w 149"/>
                  <a:gd name="T73" fmla="*/ 72047484 h 704"/>
                  <a:gd name="T74" fmla="*/ 1822973 w 149"/>
                  <a:gd name="T75" fmla="*/ 52489426 h 704"/>
                  <a:gd name="T76" fmla="*/ 1516820 w 149"/>
                  <a:gd name="T77" fmla="*/ 33338369 h 704"/>
                  <a:gd name="T78" fmla="*/ 1124288 w 149"/>
                  <a:gd name="T79" fmla="*/ 17271693 h 704"/>
                  <a:gd name="T80" fmla="*/ 610057 w 149"/>
                  <a:gd name="T81" fmla="*/ 5499188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6260785 w 128"/>
                <a:gd name="T1" fmla="*/ 0 h 217"/>
                <a:gd name="T2" fmla="*/ 7004154 w 128"/>
                <a:gd name="T3" fmla="*/ 4633890 h 217"/>
                <a:gd name="T4" fmla="*/ 7663591 w 128"/>
                <a:gd name="T5" fmla="*/ 13858961 h 217"/>
                <a:gd name="T6" fmla="*/ 8185961 w 128"/>
                <a:gd name="T7" fmla="*/ 25714639 h 217"/>
                <a:gd name="T8" fmla="*/ 8534768 w 128"/>
                <a:gd name="T9" fmla="*/ 39920495 h 217"/>
                <a:gd name="T10" fmla="*/ 8459143 w 128"/>
                <a:gd name="T11" fmla="*/ 56863977 h 217"/>
                <a:gd name="T12" fmla="*/ 7737182 w 128"/>
                <a:gd name="T13" fmla="*/ 74321105 h 217"/>
                <a:gd name="T14" fmla="*/ 6260785 w 128"/>
                <a:gd name="T15" fmla="*/ 92642878 h 217"/>
                <a:gd name="T16" fmla="*/ 3986809 w 128"/>
                <a:gd name="T17" fmla="*/ 111135639 h 217"/>
                <a:gd name="T18" fmla="*/ 3278685 w 128"/>
                <a:gd name="T19" fmla="*/ 109067964 h 217"/>
                <a:gd name="T20" fmla="*/ 2535303 w 128"/>
                <a:gd name="T21" fmla="*/ 107537939 h 217"/>
                <a:gd name="T22" fmla="*/ 1746206 w 128"/>
                <a:gd name="T23" fmla="*/ 104952210 h 217"/>
                <a:gd name="T24" fmla="*/ 1057573 w 128"/>
                <a:gd name="T25" fmla="*/ 102884684 h 217"/>
                <a:gd name="T26" fmla="*/ 522548 w 128"/>
                <a:gd name="T27" fmla="*/ 100380573 h 217"/>
                <a:gd name="T28" fmla="*/ 136084 w 128"/>
                <a:gd name="T29" fmla="*/ 97276678 h 217"/>
                <a:gd name="T30" fmla="*/ 0 w 128"/>
                <a:gd name="T31" fmla="*/ 93679247 h 217"/>
                <a:gd name="T32" fmla="*/ 82062 w 128"/>
                <a:gd name="T33" fmla="*/ 91093428 h 217"/>
                <a:gd name="T34" fmla="*/ 866546 w 128"/>
                <a:gd name="T35" fmla="*/ 87495001 h 217"/>
                <a:gd name="T36" fmla="*/ 1925388 w 128"/>
                <a:gd name="T37" fmla="*/ 82572114 h 217"/>
                <a:gd name="T38" fmla="*/ 3066128 w 128"/>
                <a:gd name="T39" fmla="*/ 76906916 h 217"/>
                <a:gd name="T40" fmla="*/ 4199318 w 128"/>
                <a:gd name="T41" fmla="*/ 68655237 h 217"/>
                <a:gd name="T42" fmla="*/ 5256209 w 128"/>
                <a:gd name="T43" fmla="*/ 57375557 h 217"/>
                <a:gd name="T44" fmla="*/ 6073649 w 128"/>
                <a:gd name="T45" fmla="*/ 42486961 h 217"/>
                <a:gd name="T46" fmla="*/ 6467914 w 128"/>
                <a:gd name="T47" fmla="*/ 23646874 h 217"/>
                <a:gd name="T48" fmla="*/ 6260785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44175596 w 117"/>
                <a:gd name="T1" fmla="*/ 0 h 132"/>
                <a:gd name="T2" fmla="*/ 0 w 117"/>
                <a:gd name="T3" fmla="*/ 88974422 h 132"/>
                <a:gd name="T4" fmla="*/ 1740721 w 117"/>
                <a:gd name="T5" fmla="*/ 92190898 h 132"/>
                <a:gd name="T6" fmla="*/ 8161422 w 117"/>
                <a:gd name="T7" fmla="*/ 103404305 h 132"/>
                <a:gd name="T8" fmla="*/ 17107679 w 117"/>
                <a:gd name="T9" fmla="*/ 128491752 h 132"/>
                <a:gd name="T10" fmla="*/ 27075030 w 117"/>
                <a:gd name="T11" fmla="*/ 167065520 h 132"/>
                <a:gd name="T12" fmla="*/ 38908884 w 117"/>
                <a:gd name="T13" fmla="*/ 220654676 h 132"/>
                <a:gd name="T14" fmla="*/ 49451776 w 117"/>
                <a:gd name="T15" fmla="*/ 284576188 h 132"/>
                <a:gd name="T16" fmla="*/ 60117899 w 117"/>
                <a:gd name="T17" fmla="*/ 366347731 h 132"/>
                <a:gd name="T18" fmla="*/ 68272540 w 117"/>
                <a:gd name="T19" fmla="*/ 469752036 h 132"/>
                <a:gd name="T20" fmla="*/ 68848604 w 117"/>
                <a:gd name="T21" fmla="*/ 427145137 h 132"/>
                <a:gd name="T22" fmla="*/ 67703998 w 117"/>
                <a:gd name="T23" fmla="*/ 380777617 h 132"/>
                <a:gd name="T24" fmla="*/ 63581038 w 117"/>
                <a:gd name="T25" fmla="*/ 319980207 h 132"/>
                <a:gd name="T26" fmla="*/ 58370388 w 117"/>
                <a:gd name="T27" fmla="*/ 263269210 h 132"/>
                <a:gd name="T28" fmla="*/ 52337021 w 117"/>
                <a:gd name="T29" fmla="*/ 206482998 h 132"/>
                <a:gd name="T30" fmla="*/ 45898036 w 117"/>
                <a:gd name="T31" fmla="*/ 159864767 h 132"/>
                <a:gd name="T32" fmla="*/ 39484455 w 117"/>
                <a:gd name="T33" fmla="*/ 128491752 h 132"/>
                <a:gd name="T34" fmla="*/ 34020368 w 117"/>
                <a:gd name="T35" fmla="*/ 113476933 h 132"/>
                <a:gd name="T36" fmla="*/ 40629052 w 117"/>
                <a:gd name="T37" fmla="*/ 103404305 h 132"/>
                <a:gd name="T38" fmla="*/ 46494992 w 117"/>
                <a:gd name="T39" fmla="*/ 99067360 h 132"/>
                <a:gd name="T40" fmla="*/ 52337021 w 117"/>
                <a:gd name="T41" fmla="*/ 92190898 h 132"/>
                <a:gd name="T42" fmla="*/ 57801105 w 117"/>
                <a:gd name="T43" fmla="*/ 88974422 h 132"/>
                <a:gd name="T44" fmla="*/ 61861200 w 117"/>
                <a:gd name="T45" fmla="*/ 84969216 h 132"/>
                <a:gd name="T46" fmla="*/ 64171120 w 117"/>
                <a:gd name="T47" fmla="*/ 78091098 h 132"/>
                <a:gd name="T48" fmla="*/ 66552336 w 117"/>
                <a:gd name="T49" fmla="*/ 74895551 h 132"/>
                <a:gd name="T50" fmla="*/ 67128684 w 117"/>
                <a:gd name="T51" fmla="*/ 74895551 h 132"/>
                <a:gd name="T52" fmla="*/ 4417559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15411789 w 29"/>
                <a:gd name="T1" fmla="*/ 0 h 77"/>
                <a:gd name="T2" fmla="*/ 12223143 w 29"/>
                <a:gd name="T3" fmla="*/ 0 h 77"/>
                <a:gd name="T4" fmla="*/ 8503056 w 29"/>
                <a:gd name="T5" fmla="*/ 16270547 h 77"/>
                <a:gd name="T6" fmla="*/ 4782969 w 29"/>
                <a:gd name="T7" fmla="*/ 37150073 h 77"/>
                <a:gd name="T8" fmla="*/ 2125764 w 29"/>
                <a:gd name="T9" fmla="*/ 78771057 h 77"/>
                <a:gd name="T10" fmla="*/ 531441 w 29"/>
                <a:gd name="T11" fmla="*/ 124040850 h 77"/>
                <a:gd name="T12" fmla="*/ 0 w 29"/>
                <a:gd name="T13" fmla="*/ 181967218 h 77"/>
                <a:gd name="T14" fmla="*/ 1594323 w 29"/>
                <a:gd name="T15" fmla="*/ 248087966 h 77"/>
                <a:gd name="T16" fmla="*/ 5845851 w 29"/>
                <a:gd name="T17" fmla="*/ 317344999 h 77"/>
                <a:gd name="T18" fmla="*/ 7971615 w 29"/>
                <a:gd name="T19" fmla="*/ 219088902 h 77"/>
                <a:gd name="T20" fmla="*/ 10097379 w 29"/>
                <a:gd name="T21" fmla="*/ 152968599 h 77"/>
                <a:gd name="T22" fmla="*/ 12223143 w 29"/>
                <a:gd name="T23" fmla="*/ 90468085 h 77"/>
                <a:gd name="T24" fmla="*/ 15411789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1517727 h 237"/>
                <a:gd name="T4" fmla="*/ 359647 w 257"/>
                <a:gd name="T5" fmla="*/ 3009543 h 237"/>
                <a:gd name="T6" fmla="*/ 714470 w 257"/>
                <a:gd name="T7" fmla="*/ 4519406 h 237"/>
                <a:gd name="T8" fmla="*/ 1315395 w 257"/>
                <a:gd name="T9" fmla="*/ 5895994 h 237"/>
                <a:gd name="T10" fmla="*/ 2170188 w 257"/>
                <a:gd name="T11" fmla="*/ 7175413 h 237"/>
                <a:gd name="T12" fmla="*/ 3259149 w 257"/>
                <a:gd name="T13" fmla="*/ 8490632 h 237"/>
                <a:gd name="T14" fmla="*/ 4571826 w 257"/>
                <a:gd name="T15" fmla="*/ 9693233 h 237"/>
                <a:gd name="T16" fmla="*/ 6112531 w 257"/>
                <a:gd name="T17" fmla="*/ 10704413 h 237"/>
                <a:gd name="T18" fmla="*/ 8057367 w 257"/>
                <a:gd name="T19" fmla="*/ 11677076 h 237"/>
                <a:gd name="T20" fmla="*/ 10305642 w 257"/>
                <a:gd name="T21" fmla="*/ 12510651 h 237"/>
                <a:gd name="T22" fmla="*/ 12714349 w 257"/>
                <a:gd name="T23" fmla="*/ 13183711 h 237"/>
                <a:gd name="T24" fmla="*/ 15682712 w 257"/>
                <a:gd name="T25" fmla="*/ 13715462 h 237"/>
                <a:gd name="T26" fmla="*/ 18941509 w 257"/>
                <a:gd name="T27" fmla="*/ 14079384 h 237"/>
                <a:gd name="T28" fmla="*/ 22529192 w 257"/>
                <a:gd name="T29" fmla="*/ 14271789 h 237"/>
                <a:gd name="T30" fmla="*/ 26367083 w 257"/>
                <a:gd name="T31" fmla="*/ 14194221 h 237"/>
                <a:gd name="T32" fmla="*/ 30805655 w 257"/>
                <a:gd name="T33" fmla="*/ 13956695 h 237"/>
                <a:gd name="T34" fmla="*/ 26863086 w 257"/>
                <a:gd name="T35" fmla="*/ 13664426 h 237"/>
                <a:gd name="T36" fmla="*/ 23379385 w 257"/>
                <a:gd name="T37" fmla="*/ 13234496 h 237"/>
                <a:gd name="T38" fmla="*/ 20346876 w 257"/>
                <a:gd name="T39" fmla="*/ 12753861 h 237"/>
                <a:gd name="T40" fmla="*/ 17730972 w 257"/>
                <a:gd name="T41" fmla="*/ 12272675 h 237"/>
                <a:gd name="T42" fmla="*/ 15329615 w 257"/>
                <a:gd name="T43" fmla="*/ 11627244 h 237"/>
                <a:gd name="T44" fmla="*/ 13428819 w 257"/>
                <a:gd name="T45" fmla="*/ 10943890 h 237"/>
                <a:gd name="T46" fmla="*/ 11625629 w 257"/>
                <a:gd name="T47" fmla="*/ 10173886 h 237"/>
                <a:gd name="T48" fmla="*/ 10087224 w 257"/>
                <a:gd name="T49" fmla="*/ 9340371 h 237"/>
                <a:gd name="T50" fmla="*/ 8636111 w 257"/>
                <a:gd name="T51" fmla="*/ 8490632 h 237"/>
                <a:gd name="T52" fmla="*/ 7323413 w 257"/>
                <a:gd name="T53" fmla="*/ 7530207 h 237"/>
                <a:gd name="T54" fmla="*/ 6246580 w 257"/>
                <a:gd name="T55" fmla="*/ 6453421 h 237"/>
                <a:gd name="T56" fmla="*/ 5153434 w 257"/>
                <a:gd name="T57" fmla="*/ 5289335 h 237"/>
                <a:gd name="T58" fmla="*/ 3942513 w 257"/>
                <a:gd name="T59" fmla="*/ 4163318 h 237"/>
                <a:gd name="T60" fmla="*/ 2763755 w 257"/>
                <a:gd name="T61" fmla="*/ 2837065 h 237"/>
                <a:gd name="T62" fmla="*/ 1448368 w 257"/>
                <a:gd name="T63" fmla="*/ 144083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9729685 w 124"/>
                <a:gd name="T1" fmla="*/ 0 h 110"/>
                <a:gd name="T2" fmla="*/ 15648419 w 124"/>
                <a:gd name="T3" fmla="*/ 7335907 h 110"/>
                <a:gd name="T4" fmla="*/ 15127503 w 124"/>
                <a:gd name="T5" fmla="*/ 7250970 h 110"/>
                <a:gd name="T6" fmla="*/ 13506895 w 124"/>
                <a:gd name="T7" fmla="*/ 7121160 h 110"/>
                <a:gd name="T8" fmla="*/ 11242451 w 124"/>
                <a:gd name="T9" fmla="*/ 6846614 h 110"/>
                <a:gd name="T10" fmla="*/ 8590336 w 124"/>
                <a:gd name="T11" fmla="*/ 6716796 h 110"/>
                <a:gd name="T12" fmla="*/ 5684274 w 124"/>
                <a:gd name="T13" fmla="*/ 6578415 h 110"/>
                <a:gd name="T14" fmla="*/ 3172902 w 124"/>
                <a:gd name="T15" fmla="*/ 6666774 h 110"/>
                <a:gd name="T16" fmla="*/ 1137507 w 124"/>
                <a:gd name="T17" fmla="*/ 6931538 h 110"/>
                <a:gd name="T18" fmla="*/ 0 w 124"/>
                <a:gd name="T19" fmla="*/ 7474275 h 110"/>
                <a:gd name="T20" fmla="*/ 516205 w 124"/>
                <a:gd name="T21" fmla="*/ 6666774 h 110"/>
                <a:gd name="T22" fmla="*/ 999307 w 124"/>
                <a:gd name="T23" fmla="*/ 6047683 h 110"/>
                <a:gd name="T24" fmla="*/ 2027930 w 124"/>
                <a:gd name="T25" fmla="*/ 5560425 h 110"/>
                <a:gd name="T26" fmla="*/ 3172902 w 124"/>
                <a:gd name="T27" fmla="*/ 5155533 h 110"/>
                <a:gd name="T28" fmla="*/ 4546673 w 124"/>
                <a:gd name="T29" fmla="*/ 4891496 h 110"/>
                <a:gd name="T30" fmla="*/ 5932982 w 124"/>
                <a:gd name="T31" fmla="*/ 4803264 h 110"/>
                <a:gd name="T32" fmla="*/ 7445590 w 124"/>
                <a:gd name="T33" fmla="*/ 4803264 h 110"/>
                <a:gd name="T34" fmla="*/ 9105876 w 124"/>
                <a:gd name="T35" fmla="*/ 5025722 h 110"/>
                <a:gd name="T36" fmla="*/ 9193566 w 124"/>
                <a:gd name="T37" fmla="*/ 4803264 h 110"/>
                <a:gd name="T38" fmla="*/ 8819511 w 124"/>
                <a:gd name="T39" fmla="*/ 3814635 h 110"/>
                <a:gd name="T40" fmla="*/ 8444013 w 124"/>
                <a:gd name="T41" fmla="*/ 2582665 h 110"/>
                <a:gd name="T42" fmla="*/ 8195305 w 124"/>
                <a:gd name="T43" fmla="*/ 2039959 h 110"/>
                <a:gd name="T44" fmla="*/ 7968220 w 124"/>
                <a:gd name="T45" fmla="*/ 2039959 h 110"/>
                <a:gd name="T46" fmla="*/ 7681913 w 124"/>
                <a:gd name="T47" fmla="*/ 1955808 h 110"/>
                <a:gd name="T48" fmla="*/ 7445590 w 124"/>
                <a:gd name="T49" fmla="*/ 1776018 h 110"/>
                <a:gd name="T50" fmla="*/ 7218675 w 124"/>
                <a:gd name="T51" fmla="*/ 1564657 h 110"/>
                <a:gd name="T52" fmla="*/ 7218675 w 124"/>
                <a:gd name="T53" fmla="*/ 1286678 h 110"/>
                <a:gd name="T54" fmla="*/ 7445590 w 124"/>
                <a:gd name="T55" fmla="*/ 933878 h 110"/>
                <a:gd name="T56" fmla="*/ 8336311 w 124"/>
                <a:gd name="T57" fmla="*/ 542535 h 110"/>
                <a:gd name="T58" fmla="*/ 972968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4149501 w 46"/>
                <a:gd name="T1" fmla="*/ 0 h 94"/>
                <a:gd name="T2" fmla="*/ 2655311 w 46"/>
                <a:gd name="T3" fmla="*/ 2041995 h 94"/>
                <a:gd name="T4" fmla="*/ 1999646 w 46"/>
                <a:gd name="T5" fmla="*/ 3344770 h 94"/>
                <a:gd name="T6" fmla="*/ 1461208 w 46"/>
                <a:gd name="T7" fmla="*/ 4256526 h 94"/>
                <a:gd name="T8" fmla="*/ 0 w 46"/>
                <a:gd name="T9" fmla="*/ 5061541 h 94"/>
                <a:gd name="T10" fmla="*/ 1606792 w 46"/>
                <a:gd name="T11" fmla="*/ 4729642 h 94"/>
                <a:gd name="T12" fmla="*/ 3102047 w 46"/>
                <a:gd name="T13" fmla="*/ 4299185 h 94"/>
                <a:gd name="T14" fmla="*/ 4296422 w 46"/>
                <a:gd name="T15" fmla="*/ 3712149 h 94"/>
                <a:gd name="T16" fmla="*/ 5346880 w 46"/>
                <a:gd name="T17" fmla="*/ 3066709 h 94"/>
                <a:gd name="T18" fmla="*/ 5994916 w 46"/>
                <a:gd name="T19" fmla="*/ 2362942 h 94"/>
                <a:gd name="T20" fmla="*/ 6149144 w 46"/>
                <a:gd name="T21" fmla="*/ 1603345 h 94"/>
                <a:gd name="T22" fmla="*/ 5590366 w 46"/>
                <a:gd name="T23" fmla="*/ 804817 h 94"/>
                <a:gd name="T24" fmla="*/ 4149501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86524 w 149"/>
                <a:gd name="T3" fmla="*/ 8994545 h 704"/>
                <a:gd name="T4" fmla="*/ 1810765 w 149"/>
                <a:gd name="T5" fmla="*/ 20781356 h 704"/>
                <a:gd name="T6" fmla="*/ 3176775 w 149"/>
                <a:gd name="T7" fmla="*/ 35317232 h 704"/>
                <a:gd name="T8" fmla="*/ 4644643 w 149"/>
                <a:gd name="T9" fmla="*/ 54691710 h 704"/>
                <a:gd name="T10" fmla="*/ 6586786 w 149"/>
                <a:gd name="T11" fmla="*/ 78278383 h 704"/>
                <a:gd name="T12" fmla="*/ 8296201 w 149"/>
                <a:gd name="T13" fmla="*/ 103635246 h 704"/>
                <a:gd name="T14" fmla="*/ 9971230 w 149"/>
                <a:gd name="T15" fmla="*/ 133153658 h 704"/>
                <a:gd name="T16" fmla="*/ 11343908 w 149"/>
                <a:gd name="T17" fmla="*/ 167064015 h 704"/>
                <a:gd name="T18" fmla="*/ 12677201 w 149"/>
                <a:gd name="T19" fmla="*/ 202810396 h 704"/>
                <a:gd name="T20" fmla="*/ 13622992 w 149"/>
                <a:gd name="T21" fmla="*/ 243940336 h 704"/>
                <a:gd name="T22" fmla="*/ 14049230 w 149"/>
                <a:gd name="T23" fmla="*/ 289654270 h 704"/>
                <a:gd name="T24" fmla="*/ 14276617 w 149"/>
                <a:gd name="T25" fmla="*/ 337194901 h 704"/>
                <a:gd name="T26" fmla="*/ 13622992 w 149"/>
                <a:gd name="T27" fmla="*/ 390524792 h 704"/>
                <a:gd name="T28" fmla="*/ 12336935 w 149"/>
                <a:gd name="T29" fmla="*/ 446761889 h 704"/>
                <a:gd name="T30" fmla="*/ 10447377 w 149"/>
                <a:gd name="T31" fmla="*/ 505478638 h 704"/>
                <a:gd name="T32" fmla="*/ 7612344 w 149"/>
                <a:gd name="T33" fmla="*/ 570738312 h 704"/>
                <a:gd name="T34" fmla="*/ 4429550 w 149"/>
                <a:gd name="T35" fmla="*/ 644448304 h 704"/>
                <a:gd name="T36" fmla="*/ 2361184 w 149"/>
                <a:gd name="T37" fmla="*/ 712885820 h 704"/>
                <a:gd name="T38" fmla="*/ 1124220 w 149"/>
                <a:gd name="T39" fmla="*/ 776182781 h 704"/>
                <a:gd name="T40" fmla="*/ 686524 w 149"/>
                <a:gd name="T41" fmla="*/ 836862093 h 704"/>
                <a:gd name="T42" fmla="*/ 686524 w 149"/>
                <a:gd name="T43" fmla="*/ 894783365 h 704"/>
                <a:gd name="T44" fmla="*/ 895207 w 149"/>
                <a:gd name="T45" fmla="*/ 947699825 h 704"/>
                <a:gd name="T46" fmla="*/ 1373039 w 149"/>
                <a:gd name="T47" fmla="*/ 995206246 h 704"/>
                <a:gd name="T48" fmla="*/ 1593251 w 149"/>
                <a:gd name="T49" fmla="*/ 1040955510 h 704"/>
                <a:gd name="T50" fmla="*/ 4644643 w 149"/>
                <a:gd name="T51" fmla="*/ 1017374110 h 704"/>
                <a:gd name="T52" fmla="*/ 4429550 w 149"/>
                <a:gd name="T53" fmla="*/ 1005587260 h 704"/>
                <a:gd name="T54" fmla="*/ 4089521 w 149"/>
                <a:gd name="T55" fmla="*/ 971246244 h 704"/>
                <a:gd name="T56" fmla="*/ 3731564 w 149"/>
                <a:gd name="T57" fmla="*/ 919716296 h 704"/>
                <a:gd name="T58" fmla="*/ 3960965 w 149"/>
                <a:gd name="T59" fmla="*/ 850436196 h 704"/>
                <a:gd name="T60" fmla="*/ 4644643 w 149"/>
                <a:gd name="T61" fmla="*/ 767617280 h 704"/>
                <a:gd name="T62" fmla="*/ 6586786 w 149"/>
                <a:gd name="T63" fmla="*/ 672976684 h 704"/>
                <a:gd name="T64" fmla="*/ 9760857 w 149"/>
                <a:gd name="T65" fmla="*/ 570738312 h 704"/>
                <a:gd name="T66" fmla="*/ 14618350 w 149"/>
                <a:gd name="T67" fmla="*/ 462962684 h 704"/>
                <a:gd name="T68" fmla="*/ 16200080 w 149"/>
                <a:gd name="T69" fmla="*/ 412835596 h 704"/>
                <a:gd name="T70" fmla="*/ 16898066 w 149"/>
                <a:gd name="T71" fmla="*/ 347575572 h 704"/>
                <a:gd name="T72" fmla="*/ 16328781 w 149"/>
                <a:gd name="T73" fmla="*/ 271936031 h 704"/>
                <a:gd name="T74" fmla="*/ 14875920 w 149"/>
                <a:gd name="T75" fmla="*/ 198229806 h 704"/>
                <a:gd name="T76" fmla="*/ 12336935 w 149"/>
                <a:gd name="T77" fmla="*/ 125767751 h 704"/>
                <a:gd name="T78" fmla="*/ 9194214 w 149"/>
                <a:gd name="T79" fmla="*/ 65128558 h 704"/>
                <a:gd name="T80" fmla="*/ 4986524 w 149"/>
                <a:gd name="T81" fmla="*/ 2078135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743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7744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DF326-CAAD-439D-B5D3-17D08ACCF8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6898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0CC1ED-1D53-44AE-8934-60C88C5EE0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697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363DC2-7EF5-4531-94A3-72A80286C7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4858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898A36-29E9-4418-ADF3-E7C9A34041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05257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EC9F2E11-8EAA-4146-B00C-EEED74B0DD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8325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EEA8D2F6-3B70-4CD1-994C-70B6CC1F3B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5136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DE4E49ED-7571-4211-B5E7-7702EF9D58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18113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54668C8B-9B87-4B17-B6E2-0902A9889A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71631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36D048AB-2CD3-467A-8B0F-7DB7F10B51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37674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5429D6BE-77C3-4074-AACF-517A4A520C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55421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A1447DA-6ECE-4CC1-9A55-2461058736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1111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B01219-2D21-4810-A98C-F87055680D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3618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8DEB089D-A794-4FD5-A4D8-FEA02A06EB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9235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10767AF-A329-44F2-8744-A154039013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32964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E0323943-1390-4E61-8851-22467470A5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1793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4F068E88-D825-4383-A90D-4F2E37FEF0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926868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227E369D-55EE-4762-A56E-FC54EC2FCC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06224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65BCAE70-2F76-41D1-B7E1-6F9EFF89F7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08216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E74F0387-58A6-49A5-83CB-D9517DDECB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66055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0437BC2-36D2-4066-A2B8-3E46EBA1B0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1591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4AD84813-EDAF-4C95-B895-E794F257BE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95435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E13488D0-57D9-44C7-BB6C-D55218568D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064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D5999B-27F3-438E-B00B-46751D27BB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44505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530E22A-FEE7-4DEF-A0BB-36FD134E87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62465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0826E39-A8C6-4B07-9FE5-96FD9991C1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9879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46E3FA6-29DB-4645-A058-6F7BFFA780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11947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5CA9966A-DA50-4040-A2D0-A6EDB8CF58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5455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7301305-6F34-47C7-9532-36922E24B4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13635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8A586E3-0AE2-478F-A8AC-F2F7932389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30011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93CFB5A-9E85-4F65-BF6C-D126ECB7C4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71901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3E359CC5-3B26-449B-B08E-1D0ECC0B12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64771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39F2C62D-AD8F-46B0-94EE-E9091EB210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144688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454C916E-DF71-4C46-8937-2E531EC7AF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670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6B4CF4-306A-4AE4-9184-F140ED2678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2648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58FFF2AD-7A08-4648-9A08-4E4394AAFB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17212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FD21ECE7-FB99-4F16-90DE-A1F9254350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91589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9B5C3B7-7A64-4870-A28A-662FB89B79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93172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68BAA2F2-8AAE-4765-9FA9-6354D8827B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395276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C74503A5-06D3-4389-91A2-D6150406E7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792838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E27B074-C7D3-452B-83A6-5D645BC315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693562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B1856BC8-D9A5-4A1C-9EBD-EA3D293EE2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37311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D804506-D2F5-4C91-A590-4586E1A64E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34189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80933B26-B2BF-4B5B-82EB-A8198387B8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0131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FB229C24-28A1-44A6-A0DB-63AFF2D787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1654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ECE4C8-9E74-4DBA-9340-2DBB54227B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465571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4E498121-7F07-4342-98EF-2A754D8CA1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29479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5A28F9AF-11AA-4C0D-9E7B-D99A63D393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85837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4C8B89E5-5376-43F4-9A44-A05CD63AF8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534875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EEAF3DF7-993A-4070-8604-3A3EBDD03F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64756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EF3ACEFF-1D4C-414E-8E4E-A1029D1904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03396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2AFC24C-E233-427F-8ED0-91390CCA03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36578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6FD6BABF-9822-44DE-B8D8-93FD998883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624576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EE93602-895D-4EE6-A844-B67EFBFB83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471722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67BAB64B-B04A-4B54-B327-0A78C56BA6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751635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B2AC3E2-38AA-43E3-B058-7C9A7507EC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628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A6727D-CFD7-4888-A887-4F7CD378BD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28779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85DEB6F4-4C93-48A8-8A69-05CD299A40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893357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C98550F5-323F-4D9F-95F1-8C68DD1CDF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58679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FB8EA3D0-0C87-484C-AC4C-24A478C788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500229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59657091-CD5C-48D1-A122-40A6422D8B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242722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8A4500B2-338B-4D73-951F-CAA0A7686C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255690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B56B62CB-0063-460C-AC0C-FB3A94E3CF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79273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BD016D01-530F-41B5-9D8D-0684FDD94F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51770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B41E9259-53A7-473C-A6E5-1B3A9341CB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992830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50692 w 596"/>
                  <a:gd name="T1" fmla="*/ 1124303 h 666"/>
                  <a:gd name="T2" fmla="*/ 18148 w 596"/>
                  <a:gd name="T3" fmla="*/ 1035480 h 666"/>
                  <a:gd name="T4" fmla="*/ 0 w 596"/>
                  <a:gd name="T5" fmla="*/ 877410 h 666"/>
                  <a:gd name="T6" fmla="*/ 12630 w 596"/>
                  <a:gd name="T7" fmla="*/ 674645 h 666"/>
                  <a:gd name="T8" fmla="*/ 78352 w 596"/>
                  <a:gd name="T9" fmla="*/ 458988 h 666"/>
                  <a:gd name="T10" fmla="*/ 215304 w 596"/>
                  <a:gd name="T11" fmla="*/ 254845 h 666"/>
                  <a:gd name="T12" fmla="*/ 445083 w 596"/>
                  <a:gd name="T13" fmla="*/ 94030 h 666"/>
                  <a:gd name="T14" fmla="*/ 773158 w 596"/>
                  <a:gd name="T15" fmla="*/ 5510 h 666"/>
                  <a:gd name="T16" fmla="*/ 1190378 w 596"/>
                  <a:gd name="T17" fmla="*/ 27394 h 666"/>
                  <a:gd name="T18" fmla="*/ 1516556 w 596"/>
                  <a:gd name="T19" fmla="*/ 207191 h 666"/>
                  <a:gd name="T20" fmla="*/ 1735101 w 596"/>
                  <a:gd name="T21" fmla="*/ 501743 h 666"/>
                  <a:gd name="T22" fmla="*/ 1851653 w 596"/>
                  <a:gd name="T23" fmla="*/ 862076 h 666"/>
                  <a:gd name="T24" fmla="*/ 1863919 w 596"/>
                  <a:gd name="T25" fmla="*/ 1242655 h 666"/>
                  <a:gd name="T26" fmla="*/ 1773138 w 596"/>
                  <a:gd name="T27" fmla="*/ 1595209 h 666"/>
                  <a:gd name="T28" fmla="*/ 1587898 w 596"/>
                  <a:gd name="T29" fmla="*/ 1867646 h 666"/>
                  <a:gd name="T30" fmla="*/ 1306790 w 596"/>
                  <a:gd name="T31" fmla="*/ 2013631 h 666"/>
                  <a:gd name="T32" fmla="*/ 1218440 w 596"/>
                  <a:gd name="T33" fmla="*/ 2000750 h 666"/>
                  <a:gd name="T34" fmla="*/ 1380789 w 596"/>
                  <a:gd name="T35" fmla="*/ 1874543 h 666"/>
                  <a:gd name="T36" fmla="*/ 1509546 w 596"/>
                  <a:gd name="T37" fmla="*/ 1652575 h 666"/>
                  <a:gd name="T38" fmla="*/ 1593550 w 596"/>
                  <a:gd name="T39" fmla="*/ 1378332 h 666"/>
                  <a:gd name="T40" fmla="*/ 1628476 w 596"/>
                  <a:gd name="T41" fmla="*/ 1079075 h 666"/>
                  <a:gd name="T42" fmla="*/ 1610342 w 596"/>
                  <a:gd name="T43" fmla="*/ 783460 h 666"/>
                  <a:gd name="T44" fmla="*/ 1519586 w 596"/>
                  <a:gd name="T45" fmla="*/ 528535 h 666"/>
                  <a:gd name="T46" fmla="*/ 1355583 w 596"/>
                  <a:gd name="T47" fmla="*/ 340257 h 666"/>
                  <a:gd name="T48" fmla="*/ 1068822 w 596"/>
                  <a:gd name="T49" fmla="*/ 227131 h 666"/>
                  <a:gd name="T50" fmla="*/ 770201 w 596"/>
                  <a:gd name="T51" fmla="*/ 185186 h 666"/>
                  <a:gd name="T52" fmla="*/ 544779 w 596"/>
                  <a:gd name="T53" fmla="*/ 215051 h 666"/>
                  <a:gd name="T54" fmla="*/ 379397 w 596"/>
                  <a:gd name="T55" fmla="*/ 306603 h 666"/>
                  <a:gd name="T56" fmla="*/ 262860 w 596"/>
                  <a:gd name="T57" fmla="*/ 452091 h 666"/>
                  <a:gd name="T58" fmla="*/ 177732 w 596"/>
                  <a:gd name="T59" fmla="*/ 624991 h 666"/>
                  <a:gd name="T60" fmla="*/ 124512 w 596"/>
                  <a:gd name="T61" fmla="*/ 825332 h 666"/>
                  <a:gd name="T62" fmla="*/ 88251 w 596"/>
                  <a:gd name="T63" fmla="*/ 1030091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79323 h 237"/>
                  <a:gd name="T4" fmla="*/ 9631 w 257"/>
                  <a:gd name="T5" fmla="*/ 159260 h 237"/>
                  <a:gd name="T6" fmla="*/ 17054 w 257"/>
                  <a:gd name="T7" fmla="*/ 238710 h 237"/>
                  <a:gd name="T8" fmla="*/ 31509 w 257"/>
                  <a:gd name="T9" fmla="*/ 313173 h 237"/>
                  <a:gd name="T10" fmla="*/ 52952 w 257"/>
                  <a:gd name="T11" fmla="*/ 379743 h 237"/>
                  <a:gd name="T12" fmla="*/ 78780 w 257"/>
                  <a:gd name="T13" fmla="*/ 449479 h 237"/>
                  <a:gd name="T14" fmla="*/ 110870 w 257"/>
                  <a:gd name="T15" fmla="*/ 513833 h 237"/>
                  <a:gd name="T16" fmla="*/ 149158 w 257"/>
                  <a:gd name="T17" fmla="*/ 567682 h 237"/>
                  <a:gd name="T18" fmla="*/ 196426 w 257"/>
                  <a:gd name="T19" fmla="*/ 618969 h 237"/>
                  <a:gd name="T20" fmla="*/ 251740 w 257"/>
                  <a:gd name="T21" fmla="*/ 662934 h 237"/>
                  <a:gd name="T22" fmla="*/ 311075 w 257"/>
                  <a:gd name="T23" fmla="*/ 698621 h 237"/>
                  <a:gd name="T24" fmla="*/ 384063 w 257"/>
                  <a:gd name="T25" fmla="*/ 726961 h 237"/>
                  <a:gd name="T26" fmla="*/ 463103 w 257"/>
                  <a:gd name="T27" fmla="*/ 745410 h 237"/>
                  <a:gd name="T28" fmla="*/ 551633 w 257"/>
                  <a:gd name="T29" fmla="*/ 755600 h 237"/>
                  <a:gd name="T30" fmla="*/ 644861 w 257"/>
                  <a:gd name="T31" fmla="*/ 752539 h 237"/>
                  <a:gd name="T32" fmla="*/ 753351 w 257"/>
                  <a:gd name="T33" fmla="*/ 739719 h 237"/>
                  <a:gd name="T34" fmla="*/ 656659 w 257"/>
                  <a:gd name="T35" fmla="*/ 723796 h 237"/>
                  <a:gd name="T36" fmla="*/ 571120 w 257"/>
                  <a:gd name="T37" fmla="*/ 701666 h 237"/>
                  <a:gd name="T38" fmla="*/ 498725 w 257"/>
                  <a:gd name="T39" fmla="*/ 675634 h 237"/>
                  <a:gd name="T40" fmla="*/ 433984 w 257"/>
                  <a:gd name="T41" fmla="*/ 650193 h 237"/>
                  <a:gd name="T42" fmla="*/ 374694 w 257"/>
                  <a:gd name="T43" fmla="*/ 614788 h 237"/>
                  <a:gd name="T44" fmla="*/ 328518 w 257"/>
                  <a:gd name="T45" fmla="*/ 580517 h 237"/>
                  <a:gd name="T46" fmla="*/ 284838 w 257"/>
                  <a:gd name="T47" fmla="*/ 539003 h 237"/>
                  <a:gd name="T48" fmla="*/ 246330 w 257"/>
                  <a:gd name="T49" fmla="*/ 493454 h 237"/>
                  <a:gd name="T50" fmla="*/ 210870 w 257"/>
                  <a:gd name="T51" fmla="*/ 449479 h 237"/>
                  <a:gd name="T52" fmla="*/ 179372 w 257"/>
                  <a:gd name="T53" fmla="*/ 398192 h 237"/>
                  <a:gd name="T54" fmla="*/ 153106 w 257"/>
                  <a:gd name="T55" fmla="*/ 341527 h 237"/>
                  <a:gd name="T56" fmla="*/ 126424 w 257"/>
                  <a:gd name="T57" fmla="*/ 280039 h 237"/>
                  <a:gd name="T58" fmla="*/ 96210 w 257"/>
                  <a:gd name="T59" fmla="*/ 220242 h 237"/>
                  <a:gd name="T60" fmla="*/ 67134 w 257"/>
                  <a:gd name="T61" fmla="*/ 149381 h 237"/>
                  <a:gd name="T62" fmla="*/ 35458 w 257"/>
                  <a:gd name="T63" fmla="*/ 76784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38186 w 124"/>
                  <a:gd name="T1" fmla="*/ 0 h 110"/>
                  <a:gd name="T2" fmla="*/ 383839 w 124"/>
                  <a:gd name="T3" fmla="*/ 380737 h 110"/>
                  <a:gd name="T4" fmla="*/ 371435 w 124"/>
                  <a:gd name="T5" fmla="*/ 377638 h 110"/>
                  <a:gd name="T6" fmla="*/ 331142 w 124"/>
                  <a:gd name="T7" fmla="*/ 371576 h 110"/>
                  <a:gd name="T8" fmla="*/ 275867 w 124"/>
                  <a:gd name="T9" fmla="*/ 357193 h 110"/>
                  <a:gd name="T10" fmla="*/ 211000 w 124"/>
                  <a:gd name="T11" fmla="*/ 349650 h 110"/>
                  <a:gd name="T12" fmla="*/ 140169 w 124"/>
                  <a:gd name="T13" fmla="*/ 343249 h 110"/>
                  <a:gd name="T14" fmla="*/ 77442 w 124"/>
                  <a:gd name="T15" fmla="*/ 346868 h 110"/>
                  <a:gd name="T16" fmla="*/ 28089 w 124"/>
                  <a:gd name="T17" fmla="*/ 360579 h 110"/>
                  <a:gd name="T18" fmla="*/ 0 w 124"/>
                  <a:gd name="T19" fmla="*/ 388927 h 110"/>
                  <a:gd name="T20" fmla="*/ 12574 w 124"/>
                  <a:gd name="T21" fmla="*/ 346868 h 110"/>
                  <a:gd name="T22" fmla="*/ 24747 w 124"/>
                  <a:gd name="T23" fmla="*/ 313751 h 110"/>
                  <a:gd name="T24" fmla="*/ 49728 w 124"/>
                  <a:gd name="T25" fmla="*/ 290205 h 110"/>
                  <a:gd name="T26" fmla="*/ 77442 w 124"/>
                  <a:gd name="T27" fmla="*/ 268284 h 110"/>
                  <a:gd name="T28" fmla="*/ 111086 w 124"/>
                  <a:gd name="T29" fmla="*/ 254261 h 110"/>
                  <a:gd name="T30" fmla="*/ 145753 w 124"/>
                  <a:gd name="T31" fmla="*/ 250935 h 110"/>
                  <a:gd name="T32" fmla="*/ 182905 w 124"/>
                  <a:gd name="T33" fmla="*/ 250935 h 110"/>
                  <a:gd name="T34" fmla="*/ 223170 w 124"/>
                  <a:gd name="T35" fmla="*/ 261925 h 110"/>
                  <a:gd name="T36" fmla="*/ 225690 w 124"/>
                  <a:gd name="T37" fmla="*/ 250935 h 110"/>
                  <a:gd name="T38" fmla="*/ 215725 w 124"/>
                  <a:gd name="T39" fmla="*/ 197912 h 110"/>
                  <a:gd name="T40" fmla="*/ 207656 w 124"/>
                  <a:gd name="T41" fmla="*/ 134270 h 110"/>
                  <a:gd name="T42" fmla="*/ 200934 w 124"/>
                  <a:gd name="T43" fmla="*/ 106257 h 110"/>
                  <a:gd name="T44" fmla="*/ 195479 w 124"/>
                  <a:gd name="T45" fmla="*/ 106257 h 110"/>
                  <a:gd name="T46" fmla="*/ 188534 w 124"/>
                  <a:gd name="T47" fmla="*/ 102640 h 110"/>
                  <a:gd name="T48" fmla="*/ 182905 w 124"/>
                  <a:gd name="T49" fmla="*/ 92295 h 110"/>
                  <a:gd name="T50" fmla="*/ 175964 w 124"/>
                  <a:gd name="T51" fmla="*/ 81242 h 110"/>
                  <a:gd name="T52" fmla="*/ 175964 w 124"/>
                  <a:gd name="T53" fmla="*/ 66988 h 110"/>
                  <a:gd name="T54" fmla="*/ 182905 w 124"/>
                  <a:gd name="T55" fmla="*/ 49621 h 110"/>
                  <a:gd name="T56" fmla="*/ 203421 w 124"/>
                  <a:gd name="T57" fmla="*/ 28409 h 110"/>
                  <a:gd name="T58" fmla="*/ 23818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6237 w 109"/>
                  <a:gd name="T3" fmla="*/ 2400 h 156"/>
                  <a:gd name="T4" fmla="*/ 58530 w 109"/>
                  <a:gd name="T5" fmla="*/ 14274 h 156"/>
                  <a:gd name="T6" fmla="*/ 121758 w 109"/>
                  <a:gd name="T7" fmla="*/ 35837 h 156"/>
                  <a:gd name="T8" fmla="*/ 190084 w 109"/>
                  <a:gd name="T9" fmla="*/ 70626 h 156"/>
                  <a:gd name="T10" fmla="*/ 255985 w 109"/>
                  <a:gd name="T11" fmla="*/ 130681 h 156"/>
                  <a:gd name="T12" fmla="*/ 316455 w 109"/>
                  <a:gd name="T13" fmla="*/ 210404 h 156"/>
                  <a:gd name="T14" fmla="*/ 353052 w 109"/>
                  <a:gd name="T15" fmla="*/ 320130 h 156"/>
                  <a:gd name="T16" fmla="*/ 358858 w 109"/>
                  <a:gd name="T17" fmla="*/ 462578 h 156"/>
                  <a:gd name="T18" fmla="*/ 345196 w 109"/>
                  <a:gd name="T19" fmla="*/ 462578 h 156"/>
                  <a:gd name="T20" fmla="*/ 326376 w 109"/>
                  <a:gd name="T21" fmla="*/ 462578 h 156"/>
                  <a:gd name="T22" fmla="*/ 306142 w 109"/>
                  <a:gd name="T23" fmla="*/ 462578 h 156"/>
                  <a:gd name="T24" fmla="*/ 287201 w 109"/>
                  <a:gd name="T25" fmla="*/ 457248 h 156"/>
                  <a:gd name="T26" fmla="*/ 266432 w 109"/>
                  <a:gd name="T27" fmla="*/ 453113 h 156"/>
                  <a:gd name="T28" fmla="*/ 242970 w 109"/>
                  <a:gd name="T29" fmla="*/ 445375 h 156"/>
                  <a:gd name="T30" fmla="*/ 216760 w 109"/>
                  <a:gd name="T31" fmla="*/ 430244 h 156"/>
                  <a:gd name="T32" fmla="*/ 190084 w 109"/>
                  <a:gd name="T33" fmla="*/ 411709 h 156"/>
                  <a:gd name="T34" fmla="*/ 173948 w 109"/>
                  <a:gd name="T35" fmla="*/ 373452 h 156"/>
                  <a:gd name="T36" fmla="*/ 173948 w 109"/>
                  <a:gd name="T37" fmla="*/ 328947 h 156"/>
                  <a:gd name="T38" fmla="*/ 184384 w 109"/>
                  <a:gd name="T39" fmla="*/ 285396 h 156"/>
                  <a:gd name="T40" fmla="*/ 194732 w 109"/>
                  <a:gd name="T41" fmla="*/ 237415 h 156"/>
                  <a:gd name="T42" fmla="*/ 184384 w 109"/>
                  <a:gd name="T43" fmla="*/ 183992 h 156"/>
                  <a:gd name="T44" fmla="*/ 158234 w 109"/>
                  <a:gd name="T45" fmla="*/ 128305 h 156"/>
                  <a:gd name="T46" fmla="*/ 102226 w 109"/>
                  <a:gd name="T47" fmla="*/ 67563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97937 w 46"/>
                  <a:gd name="T1" fmla="*/ 0 h 94"/>
                  <a:gd name="T2" fmla="*/ 63779 w 46"/>
                  <a:gd name="T3" fmla="*/ 111784 h 94"/>
                  <a:gd name="T4" fmla="*/ 48016 w 46"/>
                  <a:gd name="T5" fmla="*/ 183480 h 94"/>
                  <a:gd name="T6" fmla="*/ 35295 w 46"/>
                  <a:gd name="T7" fmla="*/ 233437 h 94"/>
                  <a:gd name="T8" fmla="*/ 0 w 46"/>
                  <a:gd name="T9" fmla="*/ 277768 h 94"/>
                  <a:gd name="T10" fmla="*/ 37832 w 46"/>
                  <a:gd name="T11" fmla="*/ 260223 h 94"/>
                  <a:gd name="T12" fmla="*/ 73349 w 46"/>
                  <a:gd name="T13" fmla="*/ 236415 h 94"/>
                  <a:gd name="T14" fmla="*/ 101833 w 46"/>
                  <a:gd name="T15" fmla="*/ 203110 h 94"/>
                  <a:gd name="T16" fmla="*/ 127543 w 46"/>
                  <a:gd name="T17" fmla="*/ 168376 h 94"/>
                  <a:gd name="T18" fmla="*/ 142810 w 46"/>
                  <a:gd name="T19" fmla="*/ 130263 h 94"/>
                  <a:gd name="T20" fmla="*/ 145944 w 46"/>
                  <a:gd name="T21" fmla="*/ 88889 h 94"/>
                  <a:gd name="T22" fmla="*/ 132592 w 46"/>
                  <a:gd name="T23" fmla="*/ 43474 h 94"/>
                  <a:gd name="T24" fmla="*/ 97937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391 w 54"/>
                  <a:gd name="T3" fmla="*/ 3236 h 40"/>
                  <a:gd name="T4" fmla="*/ 17120 w 54"/>
                  <a:gd name="T5" fmla="*/ 10514 h 40"/>
                  <a:gd name="T6" fmla="*/ 38044 w 54"/>
                  <a:gd name="T7" fmla="*/ 26883 h 40"/>
                  <a:gd name="T8" fmla="*/ 61773 w 54"/>
                  <a:gd name="T9" fmla="*/ 39958 h 40"/>
                  <a:gd name="T10" fmla="*/ 84542 w 54"/>
                  <a:gd name="T11" fmla="*/ 50463 h 40"/>
                  <a:gd name="T12" fmla="*/ 111253 w 54"/>
                  <a:gd name="T13" fmla="*/ 56691 h 40"/>
                  <a:gd name="T14" fmla="*/ 134880 w 54"/>
                  <a:gd name="T15" fmla="*/ 60487 h 40"/>
                  <a:gd name="T16" fmla="*/ 158727 w 54"/>
                  <a:gd name="T17" fmla="*/ 53228 h 40"/>
                  <a:gd name="T18" fmla="*/ 155689 w 54"/>
                  <a:gd name="T19" fmla="*/ 82935 h 40"/>
                  <a:gd name="T20" fmla="*/ 146909 w 54"/>
                  <a:gd name="T21" fmla="*/ 109796 h 40"/>
                  <a:gd name="T22" fmla="*/ 129571 w 54"/>
                  <a:gd name="T23" fmla="*/ 127555 h 40"/>
                  <a:gd name="T24" fmla="*/ 108182 w 54"/>
                  <a:gd name="T25" fmla="*/ 133371 h 40"/>
                  <a:gd name="T26" fmla="*/ 82162 w 54"/>
                  <a:gd name="T27" fmla="*/ 130273 h 40"/>
                  <a:gd name="T28" fmla="*/ 55387 w 54"/>
                  <a:gd name="T29" fmla="*/ 106515 h 40"/>
                  <a:gd name="T30" fmla="*/ 29171 w 54"/>
                  <a:gd name="T31" fmla="*/ 66330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6721 w 149"/>
                  <a:gd name="T3" fmla="*/ 283531 h 704"/>
                  <a:gd name="T4" fmla="*/ 45181 w 149"/>
                  <a:gd name="T5" fmla="*/ 642882 h 704"/>
                  <a:gd name="T6" fmla="*/ 79184 w 149"/>
                  <a:gd name="T7" fmla="*/ 1098509 h 704"/>
                  <a:gd name="T8" fmla="*/ 116862 w 149"/>
                  <a:gd name="T9" fmla="*/ 1691264 h 704"/>
                  <a:gd name="T10" fmla="*/ 163926 w 149"/>
                  <a:gd name="T11" fmla="*/ 2425315 h 704"/>
                  <a:gd name="T12" fmla="*/ 207838 w 149"/>
                  <a:gd name="T13" fmla="*/ 3212827 h 704"/>
                  <a:gd name="T14" fmla="*/ 250184 w 149"/>
                  <a:gd name="T15" fmla="*/ 4117219 h 704"/>
                  <a:gd name="T16" fmla="*/ 283122 w 149"/>
                  <a:gd name="T17" fmla="*/ 5166250 h 704"/>
                  <a:gd name="T18" fmla="*/ 317821 w 149"/>
                  <a:gd name="T19" fmla="*/ 6280944 h 704"/>
                  <a:gd name="T20" fmla="*/ 340841 w 149"/>
                  <a:gd name="T21" fmla="*/ 7565819 h 704"/>
                  <a:gd name="T22" fmla="*/ 352664 w 149"/>
                  <a:gd name="T23" fmla="*/ 8973526 h 704"/>
                  <a:gd name="T24" fmla="*/ 357833 w 149"/>
                  <a:gd name="T25" fmla="*/ 10445055 h 704"/>
                  <a:gd name="T26" fmla="*/ 340841 w 149"/>
                  <a:gd name="T27" fmla="*/ 12089205 h 704"/>
                  <a:gd name="T28" fmla="*/ 309228 w 149"/>
                  <a:gd name="T29" fmla="*/ 13829929 h 704"/>
                  <a:gd name="T30" fmla="*/ 261632 w 149"/>
                  <a:gd name="T31" fmla="*/ 15660485 h 704"/>
                  <a:gd name="T32" fmla="*/ 189772 w 149"/>
                  <a:gd name="T33" fmla="*/ 17677860 h 704"/>
                  <a:gd name="T34" fmla="*/ 109983 w 149"/>
                  <a:gd name="T35" fmla="*/ 19964292 h 704"/>
                  <a:gd name="T36" fmla="*/ 60053 w 149"/>
                  <a:gd name="T37" fmla="*/ 22080309 h 704"/>
                  <a:gd name="T38" fmla="*/ 28464 w 149"/>
                  <a:gd name="T39" fmla="*/ 24033736 h 704"/>
                  <a:gd name="T40" fmla="*/ 16721 w 149"/>
                  <a:gd name="T41" fmla="*/ 25913325 h 704"/>
                  <a:gd name="T42" fmla="*/ 16721 w 149"/>
                  <a:gd name="T43" fmla="*/ 27700230 h 704"/>
                  <a:gd name="T44" fmla="*/ 23235 w 149"/>
                  <a:gd name="T45" fmla="*/ 29360673 h 704"/>
                  <a:gd name="T46" fmla="*/ 34798 w 149"/>
                  <a:gd name="T47" fmla="*/ 30817869 h 704"/>
                  <a:gd name="T48" fmla="*/ 40012 w 149"/>
                  <a:gd name="T49" fmla="*/ 32241837 h 704"/>
                  <a:gd name="T50" fmla="*/ 116862 w 149"/>
                  <a:gd name="T51" fmla="*/ 31507558 h 704"/>
                  <a:gd name="T52" fmla="*/ 109983 w 149"/>
                  <a:gd name="T53" fmla="*/ 31143320 h 704"/>
                  <a:gd name="T54" fmla="*/ 102426 w 149"/>
                  <a:gd name="T55" fmla="*/ 30094271 h 704"/>
                  <a:gd name="T56" fmla="*/ 93842 w 149"/>
                  <a:gd name="T57" fmla="*/ 28481969 h 704"/>
                  <a:gd name="T58" fmla="*/ 100065 w 149"/>
                  <a:gd name="T59" fmla="*/ 26336403 h 704"/>
                  <a:gd name="T60" fmla="*/ 116862 w 149"/>
                  <a:gd name="T61" fmla="*/ 23771567 h 704"/>
                  <a:gd name="T62" fmla="*/ 163926 w 149"/>
                  <a:gd name="T63" fmla="*/ 20842997 h 704"/>
                  <a:gd name="T64" fmla="*/ 243587 w 149"/>
                  <a:gd name="T65" fmla="*/ 17677860 h 704"/>
                  <a:gd name="T66" fmla="*/ 366471 w 149"/>
                  <a:gd name="T67" fmla="*/ 14328136 h 704"/>
                  <a:gd name="T68" fmla="*/ 406482 w 149"/>
                  <a:gd name="T69" fmla="*/ 12778903 h 704"/>
                  <a:gd name="T70" fmla="*/ 423235 w 149"/>
                  <a:gd name="T71" fmla="*/ 10756625 h 704"/>
                  <a:gd name="T72" fmla="*/ 409328 w 149"/>
                  <a:gd name="T73" fmla="*/ 8422702 h 704"/>
                  <a:gd name="T74" fmla="*/ 371642 w 149"/>
                  <a:gd name="T75" fmla="*/ 6136270 h 704"/>
                  <a:gd name="T76" fmla="*/ 309228 w 149"/>
                  <a:gd name="T77" fmla="*/ 3897418 h 704"/>
                  <a:gd name="T78" fmla="*/ 229204 w 149"/>
                  <a:gd name="T79" fmla="*/ 2019145 h 704"/>
                  <a:gd name="T80" fmla="*/ 124370 w 149"/>
                  <a:gd name="T81" fmla="*/ 642882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83204 w 128"/>
                <a:gd name="T1" fmla="*/ 0 h 217"/>
                <a:gd name="T2" fmla="*/ 1099944 w 128"/>
                <a:gd name="T3" fmla="*/ 518055 h 217"/>
                <a:gd name="T4" fmla="*/ 1203503 w 128"/>
                <a:gd name="T5" fmla="*/ 1549390 h 217"/>
                <a:gd name="T6" fmla="*/ 1285537 w 128"/>
                <a:gd name="T7" fmla="*/ 2874819 h 217"/>
                <a:gd name="T8" fmla="*/ 1340314 w 128"/>
                <a:gd name="T9" fmla="*/ 4462991 h 217"/>
                <a:gd name="T10" fmla="*/ 1328438 w 128"/>
                <a:gd name="T11" fmla="*/ 6357221 h 217"/>
                <a:gd name="T12" fmla="*/ 1215060 w 128"/>
                <a:gd name="T13" fmla="*/ 8308875 h 217"/>
                <a:gd name="T14" fmla="*/ 983204 w 128"/>
                <a:gd name="T15" fmla="*/ 10357194 h 217"/>
                <a:gd name="T16" fmla="*/ 626095 w 128"/>
                <a:gd name="T17" fmla="*/ 12424629 h 217"/>
                <a:gd name="T18" fmla="*/ 514890 w 128"/>
                <a:gd name="T19" fmla="*/ 12193469 h 217"/>
                <a:gd name="T20" fmla="*/ 398148 w 128"/>
                <a:gd name="T21" fmla="*/ 12022417 h 217"/>
                <a:gd name="T22" fmla="*/ 274227 w 128"/>
                <a:gd name="T23" fmla="*/ 11733340 h 217"/>
                <a:gd name="T24" fmla="*/ 166083 w 128"/>
                <a:gd name="T25" fmla="*/ 11502197 h 217"/>
                <a:gd name="T26" fmla="*/ 82062 w 128"/>
                <a:gd name="T27" fmla="*/ 11222245 h 217"/>
                <a:gd name="T28" fmla="*/ 21371 w 128"/>
                <a:gd name="T29" fmla="*/ 10875239 h 217"/>
                <a:gd name="T30" fmla="*/ 0 w 128"/>
                <a:gd name="T31" fmla="*/ 10473057 h 217"/>
                <a:gd name="T32" fmla="*/ 12887 w 128"/>
                <a:gd name="T33" fmla="*/ 10183970 h 217"/>
                <a:gd name="T34" fmla="*/ 136084 w 128"/>
                <a:gd name="T35" fmla="*/ 9781677 h 217"/>
                <a:gd name="T36" fmla="*/ 302366 w 128"/>
                <a:gd name="T37" fmla="*/ 9231313 h 217"/>
                <a:gd name="T38" fmla="*/ 481510 w 128"/>
                <a:gd name="T39" fmla="*/ 8597961 h 217"/>
                <a:gd name="T40" fmla="*/ 659468 w 128"/>
                <a:gd name="T41" fmla="*/ 7675448 h 217"/>
                <a:gd name="T42" fmla="*/ 825444 w 128"/>
                <a:gd name="T43" fmla="*/ 6414414 h 217"/>
                <a:gd name="T44" fmla="*/ 953816 w 128"/>
                <a:gd name="T45" fmla="*/ 4749914 h 217"/>
                <a:gd name="T46" fmla="*/ 1015732 w 128"/>
                <a:gd name="T47" fmla="*/ 2643649 h 217"/>
                <a:gd name="T48" fmla="*/ 983204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4825559 w 117"/>
                <a:gd name="T1" fmla="*/ 0 h 132"/>
                <a:gd name="T2" fmla="*/ 0 w 117"/>
                <a:gd name="T3" fmla="*/ 7200739 h 132"/>
                <a:gd name="T4" fmla="*/ 190149 w 117"/>
                <a:gd name="T5" fmla="*/ 7461050 h 132"/>
                <a:gd name="T6" fmla="*/ 891520 w 117"/>
                <a:gd name="T7" fmla="*/ 8368556 h 132"/>
                <a:gd name="T8" fmla="*/ 1868772 w 117"/>
                <a:gd name="T9" fmla="*/ 10398894 h 132"/>
                <a:gd name="T10" fmla="*/ 2957564 w 117"/>
                <a:gd name="T11" fmla="*/ 13520686 h 132"/>
                <a:gd name="T12" fmla="*/ 4250245 w 117"/>
                <a:gd name="T13" fmla="*/ 17857680 h 132"/>
                <a:gd name="T14" fmla="*/ 5401907 w 117"/>
                <a:gd name="T15" fmla="*/ 23030876 h 132"/>
                <a:gd name="T16" fmla="*/ 6567030 w 117"/>
                <a:gd name="T17" fmla="*/ 29648683 h 132"/>
                <a:gd name="T18" fmla="*/ 7457809 w 117"/>
                <a:gd name="T19" fmla="*/ 38017239 h 132"/>
                <a:gd name="T20" fmla="*/ 7520736 w 117"/>
                <a:gd name="T21" fmla="*/ 34569044 h 132"/>
                <a:gd name="T22" fmla="*/ 7395704 w 117"/>
                <a:gd name="T23" fmla="*/ 30816500 h 132"/>
                <a:gd name="T24" fmla="*/ 6945329 w 117"/>
                <a:gd name="T25" fmla="*/ 25896139 h 132"/>
                <a:gd name="T26" fmla="*/ 6376139 w 117"/>
                <a:gd name="T27" fmla="*/ 21306493 h 132"/>
                <a:gd name="T28" fmla="*/ 5717079 w 117"/>
                <a:gd name="T29" fmla="*/ 16710760 h 132"/>
                <a:gd name="T30" fmla="*/ 5013711 w 117"/>
                <a:gd name="T31" fmla="*/ 12937926 h 132"/>
                <a:gd name="T32" fmla="*/ 4313118 w 117"/>
                <a:gd name="T33" fmla="*/ 10398894 h 132"/>
                <a:gd name="T34" fmla="*/ 3716244 w 117"/>
                <a:gd name="T35" fmla="*/ 9183738 h 132"/>
                <a:gd name="T36" fmla="*/ 4438149 w 117"/>
                <a:gd name="T37" fmla="*/ 8368556 h 132"/>
                <a:gd name="T38" fmla="*/ 5078920 w 117"/>
                <a:gd name="T39" fmla="*/ 8017565 h 132"/>
                <a:gd name="T40" fmla="*/ 5717079 w 117"/>
                <a:gd name="T41" fmla="*/ 7461050 h 132"/>
                <a:gd name="T42" fmla="*/ 6313953 w 117"/>
                <a:gd name="T43" fmla="*/ 7200739 h 132"/>
                <a:gd name="T44" fmla="*/ 6757461 w 117"/>
                <a:gd name="T45" fmla="*/ 6876596 h 132"/>
                <a:gd name="T46" fmla="*/ 7009787 w 117"/>
                <a:gd name="T47" fmla="*/ 6319947 h 132"/>
                <a:gd name="T48" fmla="*/ 7269901 w 117"/>
                <a:gd name="T49" fmla="*/ 6061330 h 132"/>
                <a:gd name="T50" fmla="*/ 7332859 w 117"/>
                <a:gd name="T51" fmla="*/ 6061330 h 132"/>
                <a:gd name="T52" fmla="*/ 4825559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1712421 w 29"/>
                <a:gd name="T1" fmla="*/ 0 h 77"/>
                <a:gd name="T2" fmla="*/ 1358127 w 29"/>
                <a:gd name="T3" fmla="*/ 0 h 77"/>
                <a:gd name="T4" fmla="*/ 944784 w 29"/>
                <a:gd name="T5" fmla="*/ 1284939 h 77"/>
                <a:gd name="T6" fmla="*/ 531441 w 29"/>
                <a:gd name="T7" fmla="*/ 2933864 h 77"/>
                <a:gd name="T8" fmla="*/ 236196 w 29"/>
                <a:gd name="T9" fmla="*/ 6220811 h 77"/>
                <a:gd name="T10" fmla="*/ 59049 w 29"/>
                <a:gd name="T11" fmla="*/ 9795916 h 77"/>
                <a:gd name="T12" fmla="*/ 0 w 29"/>
                <a:gd name="T13" fmla="*/ 14370553 h 77"/>
                <a:gd name="T14" fmla="*/ 177147 w 29"/>
                <a:gd name="T15" fmla="*/ 19592327 h 77"/>
                <a:gd name="T16" fmla="*/ 649539 w 29"/>
                <a:gd name="T17" fmla="*/ 25061784 h 77"/>
                <a:gd name="T18" fmla="*/ 885735 w 29"/>
                <a:gd name="T19" fmla="*/ 17302175 h 77"/>
                <a:gd name="T20" fmla="*/ 1121931 w 29"/>
                <a:gd name="T21" fmla="*/ 12080436 h 77"/>
                <a:gd name="T22" fmla="*/ 1358127 w 29"/>
                <a:gd name="T23" fmla="*/ 7144564 h 77"/>
                <a:gd name="T24" fmla="*/ 1712421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42427 h 237"/>
                <a:gd name="T4" fmla="*/ 51221 w 257"/>
                <a:gd name="T5" fmla="*/ 480715 h 237"/>
                <a:gd name="T6" fmla="*/ 101755 w 257"/>
                <a:gd name="T7" fmla="*/ 721886 h 237"/>
                <a:gd name="T8" fmla="*/ 187339 w 257"/>
                <a:gd name="T9" fmla="*/ 941769 h 237"/>
                <a:gd name="T10" fmla="*/ 309079 w 257"/>
                <a:gd name="T11" fmla="*/ 1146131 h 237"/>
                <a:gd name="T12" fmla="*/ 464169 w 257"/>
                <a:gd name="T13" fmla="*/ 1356211 h 237"/>
                <a:gd name="T14" fmla="*/ 651121 w 257"/>
                <a:gd name="T15" fmla="*/ 1548303 h 237"/>
                <a:gd name="T16" fmla="*/ 870549 w 257"/>
                <a:gd name="T17" fmla="*/ 1709819 h 237"/>
                <a:gd name="T18" fmla="*/ 1147533 w 257"/>
                <a:gd name="T19" fmla="*/ 1865183 h 237"/>
                <a:gd name="T20" fmla="*/ 1467733 w 257"/>
                <a:gd name="T21" fmla="*/ 1998330 h 237"/>
                <a:gd name="T22" fmla="*/ 1810782 w 257"/>
                <a:gd name="T23" fmla="*/ 2105838 h 237"/>
                <a:gd name="T24" fmla="*/ 2233537 w 257"/>
                <a:gd name="T25" fmla="*/ 2190775 h 237"/>
                <a:gd name="T26" fmla="*/ 2697656 w 257"/>
                <a:gd name="T27" fmla="*/ 2248904 h 237"/>
                <a:gd name="T28" fmla="*/ 3208615 w 257"/>
                <a:gd name="T29" fmla="*/ 2279637 h 237"/>
                <a:gd name="T30" fmla="*/ 3755209 w 257"/>
                <a:gd name="T31" fmla="*/ 2267247 h 237"/>
                <a:gd name="T32" fmla="*/ 4387352 w 257"/>
                <a:gd name="T33" fmla="*/ 2229307 h 237"/>
                <a:gd name="T34" fmla="*/ 3825850 w 257"/>
                <a:gd name="T35" fmla="*/ 2182623 h 237"/>
                <a:gd name="T36" fmla="*/ 3329700 w 257"/>
                <a:gd name="T37" fmla="*/ 2113950 h 237"/>
                <a:gd name="T38" fmla="*/ 2897809 w 257"/>
                <a:gd name="T39" fmla="*/ 2037178 h 237"/>
                <a:gd name="T40" fmla="*/ 2525251 w 257"/>
                <a:gd name="T41" fmla="*/ 1960318 h 237"/>
                <a:gd name="T42" fmla="*/ 2183249 w 257"/>
                <a:gd name="T43" fmla="*/ 1857223 h 237"/>
                <a:gd name="T44" fmla="*/ 1912537 w 257"/>
                <a:gd name="T45" fmla="*/ 1748071 h 237"/>
                <a:gd name="T46" fmla="*/ 1655726 w 257"/>
                <a:gd name="T47" fmla="*/ 1625078 h 237"/>
                <a:gd name="T48" fmla="*/ 1436626 w 257"/>
                <a:gd name="T49" fmla="*/ 1491940 h 237"/>
                <a:gd name="T50" fmla="*/ 1229958 w 257"/>
                <a:gd name="T51" fmla="*/ 1356211 h 237"/>
                <a:gd name="T52" fmla="*/ 1043003 w 257"/>
                <a:gd name="T53" fmla="*/ 1202802 h 237"/>
                <a:gd name="T54" fmla="*/ 889640 w 257"/>
                <a:gd name="T55" fmla="*/ 1030807 h 237"/>
                <a:gd name="T56" fmla="*/ 733954 w 257"/>
                <a:gd name="T57" fmla="*/ 844867 h 237"/>
                <a:gd name="T58" fmla="*/ 561494 w 257"/>
                <a:gd name="T59" fmla="*/ 665008 h 237"/>
                <a:gd name="T60" fmla="*/ 393615 w 257"/>
                <a:gd name="T61" fmla="*/ 453165 h 237"/>
                <a:gd name="T62" fmla="*/ 206277 w 257"/>
                <a:gd name="T63" fmla="*/ 230144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1373771 w 124"/>
                <a:gd name="T1" fmla="*/ 0 h 110"/>
                <a:gd name="T2" fmla="*/ 2209459 w 124"/>
                <a:gd name="T3" fmla="*/ 1148549 h 110"/>
                <a:gd name="T4" fmla="*/ 2135909 w 124"/>
                <a:gd name="T5" fmla="*/ 1135251 h 110"/>
                <a:gd name="T6" fmla="*/ 1907089 w 124"/>
                <a:gd name="T7" fmla="*/ 1114927 h 110"/>
                <a:gd name="T8" fmla="*/ 1587364 w 124"/>
                <a:gd name="T9" fmla="*/ 1071943 h 110"/>
                <a:gd name="T10" fmla="*/ 1212902 w 124"/>
                <a:gd name="T11" fmla="*/ 1051618 h 110"/>
                <a:gd name="T12" fmla="*/ 802584 w 124"/>
                <a:gd name="T13" fmla="*/ 1029952 h 110"/>
                <a:gd name="T14" fmla="*/ 447994 w 124"/>
                <a:gd name="T15" fmla="*/ 1043786 h 110"/>
                <a:gd name="T16" fmla="*/ 160609 w 124"/>
                <a:gd name="T17" fmla="*/ 1085239 h 110"/>
                <a:gd name="T18" fmla="*/ 0 w 124"/>
                <a:gd name="T19" fmla="*/ 1170213 h 110"/>
                <a:gd name="T20" fmla="*/ 72885 w 124"/>
                <a:gd name="T21" fmla="*/ 1043786 h 110"/>
                <a:gd name="T22" fmla="*/ 141096 w 124"/>
                <a:gd name="T23" fmla="*/ 946858 h 110"/>
                <a:gd name="T24" fmla="*/ 286331 w 124"/>
                <a:gd name="T25" fmla="*/ 870570 h 110"/>
                <a:gd name="T26" fmla="*/ 447994 w 124"/>
                <a:gd name="T27" fmla="*/ 807178 h 110"/>
                <a:gd name="T28" fmla="*/ 641962 w 124"/>
                <a:gd name="T29" fmla="*/ 765839 h 110"/>
                <a:gd name="T30" fmla="*/ 837700 w 124"/>
                <a:gd name="T31" fmla="*/ 752025 h 110"/>
                <a:gd name="T32" fmla="*/ 1051271 w 124"/>
                <a:gd name="T33" fmla="*/ 752025 h 110"/>
                <a:gd name="T34" fmla="*/ 1285693 w 124"/>
                <a:gd name="T35" fmla="*/ 786854 h 110"/>
                <a:gd name="T36" fmla="*/ 1298074 w 124"/>
                <a:gd name="T37" fmla="*/ 752025 h 110"/>
                <a:gd name="T38" fmla="*/ 1245260 w 124"/>
                <a:gd name="T39" fmla="*/ 597240 h 110"/>
                <a:gd name="T40" fmla="*/ 1192242 w 124"/>
                <a:gd name="T41" fmla="*/ 404356 h 110"/>
                <a:gd name="T42" fmla="*/ 1157126 w 124"/>
                <a:gd name="T43" fmla="*/ 319387 h 110"/>
                <a:gd name="T44" fmla="*/ 1125063 w 124"/>
                <a:gd name="T45" fmla="*/ 319387 h 110"/>
                <a:gd name="T46" fmla="*/ 1084638 w 124"/>
                <a:gd name="T47" fmla="*/ 306212 h 110"/>
                <a:gd name="T48" fmla="*/ 1051271 w 124"/>
                <a:gd name="T49" fmla="*/ 278063 h 110"/>
                <a:gd name="T50" fmla="*/ 1019232 w 124"/>
                <a:gd name="T51" fmla="*/ 244971 h 110"/>
                <a:gd name="T52" fmla="*/ 1019232 w 124"/>
                <a:gd name="T53" fmla="*/ 201449 h 110"/>
                <a:gd name="T54" fmla="*/ 1051271 w 124"/>
                <a:gd name="T55" fmla="*/ 146213 h 110"/>
                <a:gd name="T56" fmla="*/ 1177035 w 124"/>
                <a:gd name="T57" fmla="*/ 84942 h 110"/>
                <a:gd name="T58" fmla="*/ 1373771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580365 w 46"/>
                <a:gd name="T1" fmla="*/ 0 h 94"/>
                <a:gd name="T2" fmla="*/ 371382 w 46"/>
                <a:gd name="T3" fmla="*/ 332352 h 94"/>
                <a:gd name="T4" fmla="*/ 279678 w 46"/>
                <a:gd name="T5" fmla="*/ 544390 h 94"/>
                <a:gd name="T6" fmla="*/ 204370 w 46"/>
                <a:gd name="T7" fmla="*/ 692786 h 94"/>
                <a:gd name="T8" fmla="*/ 0 w 46"/>
                <a:gd name="T9" fmla="*/ 823809 h 94"/>
                <a:gd name="T10" fmla="*/ 224732 w 46"/>
                <a:gd name="T11" fmla="*/ 769790 h 94"/>
                <a:gd name="T12" fmla="*/ 433864 w 46"/>
                <a:gd name="T13" fmla="*/ 699729 h 94"/>
                <a:gd name="T14" fmla="*/ 600914 w 46"/>
                <a:gd name="T15" fmla="*/ 604184 h 94"/>
                <a:gd name="T16" fmla="*/ 747835 w 46"/>
                <a:gd name="T17" fmla="*/ 499133 h 94"/>
                <a:gd name="T18" fmla="*/ 838472 w 46"/>
                <a:gd name="T19" fmla="*/ 384589 h 94"/>
                <a:gd name="T20" fmla="*/ 860043 w 46"/>
                <a:gd name="T21" fmla="*/ 260958 h 94"/>
                <a:gd name="T22" fmla="*/ 781890 w 46"/>
                <a:gd name="T23" fmla="*/ 130991 h 94"/>
                <a:gd name="T24" fmla="*/ 580365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98683 w 149"/>
                <a:gd name="T3" fmla="*/ 842692 h 704"/>
                <a:gd name="T4" fmla="*/ 260285 w 149"/>
                <a:gd name="T5" fmla="*/ 1946989 h 704"/>
                <a:gd name="T6" fmla="*/ 456640 w 149"/>
                <a:gd name="T7" fmla="*/ 3308844 h 704"/>
                <a:gd name="T8" fmla="*/ 667636 w 149"/>
                <a:gd name="T9" fmla="*/ 5124024 h 704"/>
                <a:gd name="T10" fmla="*/ 946806 w 149"/>
                <a:gd name="T11" fmla="*/ 7333841 h 704"/>
                <a:gd name="T12" fmla="*/ 1192523 w 149"/>
                <a:gd name="T13" fmla="*/ 9709506 h 704"/>
                <a:gd name="T14" fmla="*/ 1433297 w 149"/>
                <a:gd name="T15" fmla="*/ 12475063 h 704"/>
                <a:gd name="T16" fmla="*/ 1630610 w 149"/>
                <a:gd name="T17" fmla="*/ 15652098 h 704"/>
                <a:gd name="T18" fmla="*/ 1822262 w 149"/>
                <a:gd name="T19" fmla="*/ 19001149 h 704"/>
                <a:gd name="T20" fmla="*/ 1958213 w 149"/>
                <a:gd name="T21" fmla="*/ 22854581 h 704"/>
                <a:gd name="T22" fmla="*/ 2019482 w 149"/>
                <a:gd name="T23" fmla="*/ 27137484 h 704"/>
                <a:gd name="T24" fmla="*/ 2052167 w 149"/>
                <a:gd name="T25" fmla="*/ 31591529 h 704"/>
                <a:gd name="T26" fmla="*/ 1958213 w 149"/>
                <a:gd name="T27" fmla="*/ 36587965 h 704"/>
                <a:gd name="T28" fmla="*/ 1773351 w 149"/>
                <a:gd name="T29" fmla="*/ 41856775 h 704"/>
                <a:gd name="T30" fmla="*/ 1501740 w 149"/>
                <a:gd name="T31" fmla="*/ 47357902 h 704"/>
                <a:gd name="T32" fmla="*/ 1094223 w 149"/>
                <a:gd name="T33" fmla="*/ 53472030 h 704"/>
                <a:gd name="T34" fmla="*/ 636718 w 149"/>
                <a:gd name="T35" fmla="*/ 60377862 h 704"/>
                <a:gd name="T36" fmla="*/ 339404 w 149"/>
                <a:gd name="T37" fmla="*/ 66789720 h 704"/>
                <a:gd name="T38" fmla="*/ 161599 w 149"/>
                <a:gd name="T39" fmla="*/ 72719963 h 704"/>
                <a:gd name="T40" fmla="*/ 98683 w 149"/>
                <a:gd name="T41" fmla="*/ 78404961 h 704"/>
                <a:gd name="T42" fmla="*/ 98683 w 149"/>
                <a:gd name="T43" fmla="*/ 83831560 h 704"/>
                <a:gd name="T44" fmla="*/ 128680 w 149"/>
                <a:gd name="T45" fmla="*/ 88789262 h 704"/>
                <a:gd name="T46" fmla="*/ 197365 w 149"/>
                <a:gd name="T47" fmla="*/ 93240102 h 704"/>
                <a:gd name="T48" fmla="*/ 229019 w 149"/>
                <a:gd name="T49" fmla="*/ 97526315 h 704"/>
                <a:gd name="T50" fmla="*/ 667636 w 149"/>
                <a:gd name="T51" fmla="*/ 95316992 h 704"/>
                <a:gd name="T52" fmla="*/ 636718 w 149"/>
                <a:gd name="T53" fmla="*/ 94212691 h 704"/>
                <a:gd name="T54" fmla="*/ 587841 w 149"/>
                <a:gd name="T55" fmla="*/ 90995308 h 704"/>
                <a:gd name="T56" fmla="*/ 536387 w 149"/>
                <a:gd name="T57" fmla="*/ 86167507 h 704"/>
                <a:gd name="T58" fmla="*/ 569362 w 149"/>
                <a:gd name="T59" fmla="*/ 79676708 h 704"/>
                <a:gd name="T60" fmla="*/ 667636 w 149"/>
                <a:gd name="T61" fmla="*/ 71917468 h 704"/>
                <a:gd name="T62" fmla="*/ 946806 w 149"/>
                <a:gd name="T63" fmla="*/ 63050664 h 704"/>
                <a:gd name="T64" fmla="*/ 1403057 w 149"/>
                <a:gd name="T65" fmla="*/ 53472030 h 704"/>
                <a:gd name="T66" fmla="*/ 2101289 w 149"/>
                <a:gd name="T67" fmla="*/ 43374615 h 704"/>
                <a:gd name="T68" fmla="*/ 2328652 w 149"/>
                <a:gd name="T69" fmla="*/ 38678247 h 704"/>
                <a:gd name="T70" fmla="*/ 2428983 w 149"/>
                <a:gd name="T71" fmla="*/ 32564086 h 704"/>
                <a:gd name="T72" fmla="*/ 2347152 w 149"/>
                <a:gd name="T73" fmla="*/ 25477476 h 704"/>
                <a:gd name="T74" fmla="*/ 2138313 w 149"/>
                <a:gd name="T75" fmla="*/ 18571997 h 704"/>
                <a:gd name="T76" fmla="*/ 1773351 w 149"/>
                <a:gd name="T77" fmla="*/ 11783083 h 704"/>
                <a:gd name="T78" fmla="*/ 1321606 w 149"/>
                <a:gd name="T79" fmla="*/ 6101844 h 704"/>
                <a:gd name="T80" fmla="*/ 716779 w 149"/>
                <a:gd name="T81" fmla="*/ 1946989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743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7744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D3CE84-C6A2-44AD-8026-13B6FF4DAB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429574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713AFA-0DFB-4EE3-B395-FBEB25133C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74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A8297F-0A13-43C8-A6EE-8CE73E3A0D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3524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29CF3B-3A2F-424B-A652-E4F04048AD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5750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D89263-4FCE-4292-A82D-CC4548F768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24907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585CBD-0941-4CBE-81B1-9BB865B59C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740715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D2A0E0-38EA-4D78-A89F-C69BE7C149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884293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AF64A4-78D6-4BDB-8DAD-3517CF8315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07490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F21BDB-89B1-4455-961A-06770D1DC1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767900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DB9C51-9E06-4EB9-A4B1-9FD342BEA1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771062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551849-F323-4E03-B90E-C208D89B8F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987829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BCB497-6876-4B47-9841-4D778EB48F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241772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4D00F-5D7B-440C-8FA2-6A7469B21B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877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4BFD09-FD42-4B83-8DBD-E5B063A638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72487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251CD7-71D5-4E18-982E-769E5BE371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4954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032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3721 w 217"/>
                  <a:gd name="T1" fmla="*/ 17088 h 210"/>
                  <a:gd name="T2" fmla="*/ 2973 w 217"/>
                  <a:gd name="T3" fmla="*/ 16157 h 210"/>
                  <a:gd name="T4" fmla="*/ 2135 w 217"/>
                  <a:gd name="T5" fmla="*/ 14752 h 210"/>
                  <a:gd name="T6" fmla="*/ 1240 w 217"/>
                  <a:gd name="T7" fmla="*/ 12901 h 210"/>
                  <a:gd name="T8" fmla="*/ 381 w 217"/>
                  <a:gd name="T9" fmla="*/ 10973 h 210"/>
                  <a:gd name="T10" fmla="*/ 0 w 217"/>
                  <a:gd name="T11" fmla="*/ 8879 h 210"/>
                  <a:gd name="T12" fmla="*/ 1 w 217"/>
                  <a:gd name="T13" fmla="*/ 6647 h 210"/>
                  <a:gd name="T14" fmla="*/ 733 w 217"/>
                  <a:gd name="T15" fmla="*/ 4607 h 210"/>
                  <a:gd name="T16" fmla="*/ 2200 w 217"/>
                  <a:gd name="T17" fmla="*/ 2890 h 210"/>
                  <a:gd name="T18" fmla="*/ 3669 w 217"/>
                  <a:gd name="T19" fmla="*/ 1791 h 210"/>
                  <a:gd name="T20" fmla="*/ 4871 w 217"/>
                  <a:gd name="T21" fmla="*/ 977 h 210"/>
                  <a:gd name="T22" fmla="*/ 5842 w 217"/>
                  <a:gd name="T23" fmla="*/ 550 h 210"/>
                  <a:gd name="T24" fmla="*/ 6602 w 217"/>
                  <a:gd name="T25" fmla="*/ 381 h 210"/>
                  <a:gd name="T26" fmla="*/ 7143 w 217"/>
                  <a:gd name="T27" fmla="*/ 381 h 210"/>
                  <a:gd name="T28" fmla="*/ 8426 w 217"/>
                  <a:gd name="T29" fmla="*/ 0 h 210"/>
                  <a:gd name="T30" fmla="*/ 11978 w 217"/>
                  <a:gd name="T31" fmla="*/ 677 h 210"/>
                  <a:gd name="T32" fmla="*/ 12967 w 217"/>
                  <a:gd name="T33" fmla="*/ 977 h 210"/>
                  <a:gd name="T34" fmla="*/ 13941 w 217"/>
                  <a:gd name="T35" fmla="*/ 1241 h 210"/>
                  <a:gd name="T36" fmla="*/ 14776 w 217"/>
                  <a:gd name="T37" fmla="*/ 1527 h 210"/>
                  <a:gd name="T38" fmla="*/ 15411 w 217"/>
                  <a:gd name="T39" fmla="*/ 1877 h 210"/>
                  <a:gd name="T40" fmla="*/ 16106 w 217"/>
                  <a:gd name="T41" fmla="*/ 2203 h 210"/>
                  <a:gd name="T42" fmla="*/ 16652 w 217"/>
                  <a:gd name="T43" fmla="*/ 2584 h 210"/>
                  <a:gd name="T44" fmla="*/ 17081 w 217"/>
                  <a:gd name="T45" fmla="*/ 3081 h 210"/>
                  <a:gd name="T46" fmla="*/ 17584 w 217"/>
                  <a:gd name="T47" fmla="*/ 3682 h 210"/>
                  <a:gd name="T48" fmla="*/ 16652 w 217"/>
                  <a:gd name="T49" fmla="*/ 3295 h 210"/>
                  <a:gd name="T50" fmla="*/ 15760 w 217"/>
                  <a:gd name="T51" fmla="*/ 2935 h 210"/>
                  <a:gd name="T52" fmla="*/ 14861 w 217"/>
                  <a:gd name="T53" fmla="*/ 2708 h 210"/>
                  <a:gd name="T54" fmla="*/ 13941 w 217"/>
                  <a:gd name="T55" fmla="*/ 2408 h 210"/>
                  <a:gd name="T56" fmla="*/ 13209 w 217"/>
                  <a:gd name="T57" fmla="*/ 2203 h 210"/>
                  <a:gd name="T58" fmla="*/ 12445 w 217"/>
                  <a:gd name="T59" fmla="*/ 2135 h 210"/>
                  <a:gd name="T60" fmla="*/ 11564 w 217"/>
                  <a:gd name="T61" fmla="*/ 2003 h 210"/>
                  <a:gd name="T62" fmla="*/ 10834 w 217"/>
                  <a:gd name="T63" fmla="*/ 2003 h 210"/>
                  <a:gd name="T64" fmla="*/ 10134 w 217"/>
                  <a:gd name="T65" fmla="*/ 2003 h 210"/>
                  <a:gd name="T66" fmla="*/ 9402 w 217"/>
                  <a:gd name="T67" fmla="*/ 2034 h 210"/>
                  <a:gd name="T68" fmla="*/ 8650 w 217"/>
                  <a:gd name="T69" fmla="*/ 2203 h 210"/>
                  <a:gd name="T70" fmla="*/ 8017 w 217"/>
                  <a:gd name="T71" fmla="*/ 2386 h 210"/>
                  <a:gd name="T72" fmla="*/ 7371 w 217"/>
                  <a:gd name="T73" fmla="*/ 2708 h 210"/>
                  <a:gd name="T74" fmla="*/ 6612 w 217"/>
                  <a:gd name="T75" fmla="*/ 2935 h 210"/>
                  <a:gd name="T76" fmla="*/ 5997 w 217"/>
                  <a:gd name="T77" fmla="*/ 3319 h 210"/>
                  <a:gd name="T78" fmla="*/ 5367 w 217"/>
                  <a:gd name="T79" fmla="*/ 3728 h 210"/>
                  <a:gd name="T80" fmla="*/ 4219 w 217"/>
                  <a:gd name="T81" fmla="*/ 4968 h 210"/>
                  <a:gd name="T82" fmla="*/ 3433 w 217"/>
                  <a:gd name="T83" fmla="*/ 6497 h 210"/>
                  <a:gd name="T84" fmla="*/ 2973 w 217"/>
                  <a:gd name="T85" fmla="*/ 8397 h 210"/>
                  <a:gd name="T86" fmla="*/ 2808 w 217"/>
                  <a:gd name="T87" fmla="*/ 10267 h 210"/>
                  <a:gd name="T88" fmla="*/ 2808 w 217"/>
                  <a:gd name="T89" fmla="*/ 12344 h 210"/>
                  <a:gd name="T90" fmla="*/ 3080 w 217"/>
                  <a:gd name="T91" fmla="*/ 14140 h 210"/>
                  <a:gd name="T92" fmla="*/ 3316 w 217"/>
                  <a:gd name="T93" fmla="*/ 15789 h 210"/>
                  <a:gd name="T94" fmla="*/ 3721 w 217"/>
                  <a:gd name="T95" fmla="*/ 17088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8633 w 182"/>
                  <a:gd name="T1" fmla="*/ 0 h 213"/>
                  <a:gd name="T2" fmla="*/ 8863 w 182"/>
                  <a:gd name="T3" fmla="*/ 169 h 213"/>
                  <a:gd name="T4" fmla="*/ 9359 w 182"/>
                  <a:gd name="T5" fmla="*/ 684 h 213"/>
                  <a:gd name="T6" fmla="*/ 10065 w 182"/>
                  <a:gd name="T7" fmla="*/ 1537 h 213"/>
                  <a:gd name="T8" fmla="*/ 10872 w 182"/>
                  <a:gd name="T9" fmla="*/ 2781 h 213"/>
                  <a:gd name="T10" fmla="*/ 11489 w 182"/>
                  <a:gd name="T11" fmla="*/ 4324 h 213"/>
                  <a:gd name="T12" fmla="*/ 11899 w 182"/>
                  <a:gd name="T13" fmla="*/ 6373 h 213"/>
                  <a:gd name="T14" fmla="*/ 11899 w 182"/>
                  <a:gd name="T15" fmla="*/ 8792 h 213"/>
                  <a:gd name="T16" fmla="*/ 11401 w 182"/>
                  <a:gd name="T17" fmla="*/ 11646 h 213"/>
                  <a:gd name="T18" fmla="*/ 11122 w 182"/>
                  <a:gd name="T19" fmla="*/ 12441 h 213"/>
                  <a:gd name="T20" fmla="*/ 10777 w 182"/>
                  <a:gd name="T21" fmla="*/ 13098 h 213"/>
                  <a:gd name="T22" fmla="*/ 10405 w 182"/>
                  <a:gd name="T23" fmla="*/ 13815 h 213"/>
                  <a:gd name="T24" fmla="*/ 9904 w 182"/>
                  <a:gd name="T25" fmla="*/ 14446 h 213"/>
                  <a:gd name="T26" fmla="*/ 9236 w 182"/>
                  <a:gd name="T27" fmla="*/ 15049 h 213"/>
                  <a:gd name="T28" fmla="*/ 8688 w 182"/>
                  <a:gd name="T29" fmla="*/ 15504 h 213"/>
                  <a:gd name="T30" fmla="*/ 8099 w 182"/>
                  <a:gd name="T31" fmla="*/ 15945 h 213"/>
                  <a:gd name="T32" fmla="*/ 7261 w 182"/>
                  <a:gd name="T33" fmla="*/ 16299 h 213"/>
                  <a:gd name="T34" fmla="*/ 6501 w 182"/>
                  <a:gd name="T35" fmla="*/ 16474 h 213"/>
                  <a:gd name="T36" fmla="*/ 5742 w 182"/>
                  <a:gd name="T37" fmla="*/ 16684 h 213"/>
                  <a:gd name="T38" fmla="*/ 4857 w 182"/>
                  <a:gd name="T39" fmla="*/ 16840 h 213"/>
                  <a:gd name="T40" fmla="*/ 3908 w 182"/>
                  <a:gd name="T41" fmla="*/ 16840 h 213"/>
                  <a:gd name="T42" fmla="*/ 2894 w 182"/>
                  <a:gd name="T43" fmla="*/ 16684 h 213"/>
                  <a:gd name="T44" fmla="*/ 1984 w 182"/>
                  <a:gd name="T45" fmla="*/ 16474 h 213"/>
                  <a:gd name="T46" fmla="*/ 929 w 182"/>
                  <a:gd name="T47" fmla="*/ 16114 h 213"/>
                  <a:gd name="T48" fmla="*/ 0 w 182"/>
                  <a:gd name="T49" fmla="*/ 15686 h 213"/>
                  <a:gd name="T50" fmla="*/ 887 w 182"/>
                  <a:gd name="T51" fmla="*/ 16299 h 213"/>
                  <a:gd name="T52" fmla="*/ 1758 w 182"/>
                  <a:gd name="T53" fmla="*/ 16684 h 213"/>
                  <a:gd name="T54" fmla="*/ 2646 w 182"/>
                  <a:gd name="T55" fmla="*/ 17098 h 213"/>
                  <a:gd name="T56" fmla="*/ 3389 w 182"/>
                  <a:gd name="T57" fmla="*/ 17397 h 213"/>
                  <a:gd name="T58" fmla="*/ 4166 w 182"/>
                  <a:gd name="T59" fmla="*/ 17646 h 213"/>
                  <a:gd name="T60" fmla="*/ 5021 w 182"/>
                  <a:gd name="T61" fmla="*/ 17745 h 213"/>
                  <a:gd name="T62" fmla="*/ 5751 w 182"/>
                  <a:gd name="T63" fmla="*/ 17776 h 213"/>
                  <a:gd name="T64" fmla="*/ 6536 w 182"/>
                  <a:gd name="T65" fmla="*/ 17776 h 213"/>
                  <a:gd name="T66" fmla="*/ 7228 w 182"/>
                  <a:gd name="T67" fmla="*/ 17745 h 213"/>
                  <a:gd name="T68" fmla="*/ 7920 w 182"/>
                  <a:gd name="T69" fmla="*/ 17579 h 213"/>
                  <a:gd name="T70" fmla="*/ 8519 w 182"/>
                  <a:gd name="T71" fmla="*/ 17397 h 213"/>
                  <a:gd name="T72" fmla="*/ 9156 w 182"/>
                  <a:gd name="T73" fmla="*/ 17221 h 213"/>
                  <a:gd name="T74" fmla="*/ 9734 w 182"/>
                  <a:gd name="T75" fmla="*/ 17008 h 213"/>
                  <a:gd name="T76" fmla="*/ 10281 w 182"/>
                  <a:gd name="T77" fmla="*/ 16628 h 213"/>
                  <a:gd name="T78" fmla="*/ 10777 w 182"/>
                  <a:gd name="T79" fmla="*/ 16299 h 213"/>
                  <a:gd name="T80" fmla="*/ 11234 w 182"/>
                  <a:gd name="T81" fmla="*/ 15945 h 213"/>
                  <a:gd name="T82" fmla="*/ 12507 w 182"/>
                  <a:gd name="T83" fmla="*/ 14696 h 213"/>
                  <a:gd name="T84" fmla="*/ 13385 w 182"/>
                  <a:gd name="T85" fmla="*/ 13461 h 213"/>
                  <a:gd name="T86" fmla="*/ 13905 w 182"/>
                  <a:gd name="T87" fmla="*/ 12031 h 213"/>
                  <a:gd name="T88" fmla="*/ 14190 w 182"/>
                  <a:gd name="T89" fmla="*/ 10722 h 213"/>
                  <a:gd name="T90" fmla="*/ 14361 w 182"/>
                  <a:gd name="T91" fmla="*/ 9309 h 213"/>
                  <a:gd name="T92" fmla="*/ 14361 w 182"/>
                  <a:gd name="T93" fmla="*/ 7913 h 213"/>
                  <a:gd name="T94" fmla="*/ 14430 w 182"/>
                  <a:gd name="T95" fmla="*/ 6607 h 213"/>
                  <a:gd name="T96" fmla="*/ 13669 w 182"/>
                  <a:gd name="T97" fmla="*/ 3855 h 213"/>
                  <a:gd name="T98" fmla="*/ 12377 w 182"/>
                  <a:gd name="T99" fmla="*/ 1716 h 213"/>
                  <a:gd name="T100" fmla="*/ 11918 w 182"/>
                  <a:gd name="T101" fmla="*/ 1537 h 213"/>
                  <a:gd name="T102" fmla="*/ 11659 w 182"/>
                  <a:gd name="T103" fmla="*/ 1275 h 213"/>
                  <a:gd name="T104" fmla="*/ 11234 w 182"/>
                  <a:gd name="T105" fmla="*/ 1066 h 213"/>
                  <a:gd name="T106" fmla="*/ 10939 w 182"/>
                  <a:gd name="T107" fmla="*/ 920 h 213"/>
                  <a:gd name="T108" fmla="*/ 10453 w 182"/>
                  <a:gd name="T109" fmla="*/ 737 h 213"/>
                  <a:gd name="T110" fmla="*/ 9976 w 182"/>
                  <a:gd name="T111" fmla="*/ 510 h 213"/>
                  <a:gd name="T112" fmla="*/ 9409 w 182"/>
                  <a:gd name="T113" fmla="*/ 244 h 213"/>
                  <a:gd name="T114" fmla="*/ 8633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2 w 128"/>
                  <a:gd name="T1" fmla="*/ 0 h 217"/>
                  <a:gd name="T2" fmla="*/ 2 w 128"/>
                  <a:gd name="T3" fmla="*/ 1 h 217"/>
                  <a:gd name="T4" fmla="*/ 3 w 128"/>
                  <a:gd name="T5" fmla="*/ 1 h 217"/>
                  <a:gd name="T6" fmla="*/ 3 w 128"/>
                  <a:gd name="T7" fmla="*/ 1 h 217"/>
                  <a:gd name="T8" fmla="*/ 3 w 128"/>
                  <a:gd name="T9" fmla="*/ 1 h 217"/>
                  <a:gd name="T10" fmla="*/ 3 w 128"/>
                  <a:gd name="T11" fmla="*/ 2 h 217"/>
                  <a:gd name="T12" fmla="*/ 3 w 128"/>
                  <a:gd name="T13" fmla="*/ 3 h 217"/>
                  <a:gd name="T14" fmla="*/ 2 w 128"/>
                  <a:gd name="T15" fmla="*/ 3 h 217"/>
                  <a:gd name="T16" fmla="*/ 1 w 128"/>
                  <a:gd name="T17" fmla="*/ 4 h 217"/>
                  <a:gd name="T18" fmla="*/ 1 w 128"/>
                  <a:gd name="T19" fmla="*/ 4 h 217"/>
                  <a:gd name="T20" fmla="*/ 1 w 128"/>
                  <a:gd name="T21" fmla="*/ 4 h 217"/>
                  <a:gd name="T22" fmla="*/ 1 w 128"/>
                  <a:gd name="T23" fmla="*/ 4 h 217"/>
                  <a:gd name="T24" fmla="*/ 1 w 128"/>
                  <a:gd name="T25" fmla="*/ 4 h 217"/>
                  <a:gd name="T26" fmla="*/ 1 w 128"/>
                  <a:gd name="T27" fmla="*/ 4 h 217"/>
                  <a:gd name="T28" fmla="*/ 1 w 128"/>
                  <a:gd name="T29" fmla="*/ 4 h 217"/>
                  <a:gd name="T30" fmla="*/ 0 w 128"/>
                  <a:gd name="T31" fmla="*/ 3 h 217"/>
                  <a:gd name="T32" fmla="*/ 1 w 128"/>
                  <a:gd name="T33" fmla="*/ 3 h 217"/>
                  <a:gd name="T34" fmla="*/ 1 w 128"/>
                  <a:gd name="T35" fmla="*/ 3 h 217"/>
                  <a:gd name="T36" fmla="*/ 1 w 128"/>
                  <a:gd name="T37" fmla="*/ 3 h 217"/>
                  <a:gd name="T38" fmla="*/ 1 w 128"/>
                  <a:gd name="T39" fmla="*/ 3 h 217"/>
                  <a:gd name="T40" fmla="*/ 1 w 128"/>
                  <a:gd name="T41" fmla="*/ 3 h 217"/>
                  <a:gd name="T42" fmla="*/ 2 w 128"/>
                  <a:gd name="T43" fmla="*/ 2 h 217"/>
                  <a:gd name="T44" fmla="*/ 2 w 128"/>
                  <a:gd name="T45" fmla="*/ 1 h 217"/>
                  <a:gd name="T46" fmla="*/ 2 w 128"/>
                  <a:gd name="T47" fmla="*/ 1 h 217"/>
                  <a:gd name="T48" fmla="*/ 2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1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1 h 132"/>
                  <a:gd name="T8" fmla="*/ 1 w 117"/>
                  <a:gd name="T9" fmla="*/ 1 h 132"/>
                  <a:gd name="T10" fmla="*/ 1 w 117"/>
                  <a:gd name="T11" fmla="*/ 1 h 132"/>
                  <a:gd name="T12" fmla="*/ 1 w 117"/>
                  <a:gd name="T13" fmla="*/ 1 h 132"/>
                  <a:gd name="T14" fmla="*/ 2 w 117"/>
                  <a:gd name="T15" fmla="*/ 1 h 132"/>
                  <a:gd name="T16" fmla="*/ 2 w 117"/>
                  <a:gd name="T17" fmla="*/ 1 h 132"/>
                  <a:gd name="T18" fmla="*/ 3 w 117"/>
                  <a:gd name="T19" fmla="*/ 2 h 132"/>
                  <a:gd name="T20" fmla="*/ 3 w 117"/>
                  <a:gd name="T21" fmla="*/ 2 h 132"/>
                  <a:gd name="T22" fmla="*/ 3 w 117"/>
                  <a:gd name="T23" fmla="*/ 1 h 132"/>
                  <a:gd name="T24" fmla="*/ 3 w 117"/>
                  <a:gd name="T25" fmla="*/ 1 h 132"/>
                  <a:gd name="T26" fmla="*/ 2 w 117"/>
                  <a:gd name="T27" fmla="*/ 1 h 132"/>
                  <a:gd name="T28" fmla="*/ 2 w 117"/>
                  <a:gd name="T29" fmla="*/ 1 h 132"/>
                  <a:gd name="T30" fmla="*/ 2 w 117"/>
                  <a:gd name="T31" fmla="*/ 1 h 132"/>
                  <a:gd name="T32" fmla="*/ 1 w 117"/>
                  <a:gd name="T33" fmla="*/ 1 h 132"/>
                  <a:gd name="T34" fmla="*/ 1 w 117"/>
                  <a:gd name="T35" fmla="*/ 1 h 132"/>
                  <a:gd name="T36" fmla="*/ 1 w 117"/>
                  <a:gd name="T37" fmla="*/ 1 h 132"/>
                  <a:gd name="T38" fmla="*/ 2 w 117"/>
                  <a:gd name="T39" fmla="*/ 1 h 132"/>
                  <a:gd name="T40" fmla="*/ 2 w 117"/>
                  <a:gd name="T41" fmla="*/ 1 h 132"/>
                  <a:gd name="T42" fmla="*/ 2 w 117"/>
                  <a:gd name="T43" fmla="*/ 1 h 132"/>
                  <a:gd name="T44" fmla="*/ 2 w 117"/>
                  <a:gd name="T45" fmla="*/ 1 h 132"/>
                  <a:gd name="T46" fmla="*/ 3 w 117"/>
                  <a:gd name="T47" fmla="*/ 1 h 132"/>
                  <a:gd name="T48" fmla="*/ 3 w 117"/>
                  <a:gd name="T49" fmla="*/ 1 h 132"/>
                  <a:gd name="T50" fmla="*/ 3 w 117"/>
                  <a:gd name="T51" fmla="*/ 1 h 132"/>
                  <a:gd name="T52" fmla="*/ 1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1 w 29"/>
                  <a:gd name="T1" fmla="*/ 0 h 77"/>
                  <a:gd name="T2" fmla="*/ 1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1 h 77"/>
                  <a:gd name="T12" fmla="*/ 0 w 29"/>
                  <a:gd name="T13" fmla="*/ 1 h 77"/>
                  <a:gd name="T14" fmla="*/ 1 w 29"/>
                  <a:gd name="T15" fmla="*/ 1 h 77"/>
                  <a:gd name="T16" fmla="*/ 1 w 29"/>
                  <a:gd name="T17" fmla="*/ 1 h 77"/>
                  <a:gd name="T18" fmla="*/ 1 w 29"/>
                  <a:gd name="T19" fmla="*/ 1 h 77"/>
                  <a:gd name="T20" fmla="*/ 1 w 29"/>
                  <a:gd name="T21" fmla="*/ 1 h 77"/>
                  <a:gd name="T22" fmla="*/ 1 w 29"/>
                  <a:gd name="T23" fmla="*/ 1 h 77"/>
                  <a:gd name="T24" fmla="*/ 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67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1 h 564"/>
                    <a:gd name="T2" fmla="*/ 1 w 207"/>
                    <a:gd name="T3" fmla="*/ 1 h 564"/>
                    <a:gd name="T4" fmla="*/ 1 w 207"/>
                    <a:gd name="T5" fmla="*/ 1 h 564"/>
                    <a:gd name="T6" fmla="*/ 0 w 207"/>
                    <a:gd name="T7" fmla="*/ 1 h 564"/>
                    <a:gd name="T8" fmla="*/ 0 w 207"/>
                    <a:gd name="T9" fmla="*/ 2 h 564"/>
                    <a:gd name="T10" fmla="*/ 1 w 207"/>
                    <a:gd name="T11" fmla="*/ 2 h 564"/>
                    <a:gd name="T12" fmla="*/ 1 w 207"/>
                    <a:gd name="T13" fmla="*/ 3 h 564"/>
                    <a:gd name="T14" fmla="*/ 1 w 207"/>
                    <a:gd name="T15" fmla="*/ 3 h 564"/>
                    <a:gd name="T16" fmla="*/ 1 w 207"/>
                    <a:gd name="T17" fmla="*/ 3 h 564"/>
                    <a:gd name="T18" fmla="*/ 1 w 207"/>
                    <a:gd name="T19" fmla="*/ 4 h 564"/>
                    <a:gd name="T20" fmla="*/ 1 w 207"/>
                    <a:gd name="T21" fmla="*/ 4 h 564"/>
                    <a:gd name="T22" fmla="*/ 1 w 207"/>
                    <a:gd name="T23" fmla="*/ 5 h 564"/>
                    <a:gd name="T24" fmla="*/ 1 w 207"/>
                    <a:gd name="T25" fmla="*/ 6 h 564"/>
                    <a:gd name="T26" fmla="*/ 1 w 207"/>
                    <a:gd name="T27" fmla="*/ 6 h 564"/>
                    <a:gd name="T28" fmla="*/ 2 w 207"/>
                    <a:gd name="T29" fmla="*/ 6 h 564"/>
                    <a:gd name="T30" fmla="*/ 2 w 207"/>
                    <a:gd name="T31" fmla="*/ 6 h 564"/>
                    <a:gd name="T32" fmla="*/ 2 w 207"/>
                    <a:gd name="T33" fmla="*/ 7 h 564"/>
                    <a:gd name="T34" fmla="*/ 2 w 207"/>
                    <a:gd name="T35" fmla="*/ 6 h 564"/>
                    <a:gd name="T36" fmla="*/ 1 w 207"/>
                    <a:gd name="T37" fmla="*/ 6 h 564"/>
                    <a:gd name="T38" fmla="*/ 1 w 207"/>
                    <a:gd name="T39" fmla="*/ 5 h 564"/>
                    <a:gd name="T40" fmla="*/ 1 w 207"/>
                    <a:gd name="T41" fmla="*/ 4 h 564"/>
                    <a:gd name="T42" fmla="*/ 1 w 207"/>
                    <a:gd name="T43" fmla="*/ 4 h 564"/>
                    <a:gd name="T44" fmla="*/ 1 w 207"/>
                    <a:gd name="T45" fmla="*/ 4 h 564"/>
                    <a:gd name="T46" fmla="*/ 1 w 207"/>
                    <a:gd name="T47" fmla="*/ 3 h 564"/>
                    <a:gd name="T48" fmla="*/ 1 w 207"/>
                    <a:gd name="T49" fmla="*/ 3 h 564"/>
                    <a:gd name="T50" fmla="*/ 1 w 207"/>
                    <a:gd name="T51" fmla="*/ 3 h 564"/>
                    <a:gd name="T52" fmla="*/ 1 w 207"/>
                    <a:gd name="T53" fmla="*/ 1 h 564"/>
                    <a:gd name="T54" fmla="*/ 1 w 207"/>
                    <a:gd name="T55" fmla="*/ 1 h 564"/>
                    <a:gd name="T56" fmla="*/ 1 w 207"/>
                    <a:gd name="T57" fmla="*/ 0 h 564"/>
                    <a:gd name="T58" fmla="*/ 1 w 207"/>
                    <a:gd name="T59" fmla="*/ 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1 h 232"/>
                    <a:gd name="T4" fmla="*/ 1 w 47"/>
                    <a:gd name="T5" fmla="*/ 1 h 232"/>
                    <a:gd name="T6" fmla="*/ 1 w 47"/>
                    <a:gd name="T7" fmla="*/ 2 h 232"/>
                    <a:gd name="T8" fmla="*/ 1 w 47"/>
                    <a:gd name="T9" fmla="*/ 3 h 232"/>
                    <a:gd name="T10" fmla="*/ 1 w 47"/>
                    <a:gd name="T11" fmla="*/ 3 h 232"/>
                    <a:gd name="T12" fmla="*/ 1 w 47"/>
                    <a:gd name="T13" fmla="*/ 2 h 232"/>
                    <a:gd name="T14" fmla="*/ 1 w 47"/>
                    <a:gd name="T15" fmla="*/ 1 h 232"/>
                    <a:gd name="T16" fmla="*/ 1 w 47"/>
                    <a:gd name="T17" fmla="*/ 1 h 232"/>
                    <a:gd name="T18" fmla="*/ 1 w 47"/>
                    <a:gd name="T19" fmla="*/ 1 h 232"/>
                    <a:gd name="T20" fmla="*/ 1 w 47"/>
                    <a:gd name="T21" fmla="*/ 1 h 232"/>
                    <a:gd name="T22" fmla="*/ 1 w 47"/>
                    <a:gd name="T23" fmla="*/ 1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1 w 87"/>
                    <a:gd name="T1" fmla="*/ 1 h 40"/>
                    <a:gd name="T2" fmla="*/ 1 w 87"/>
                    <a:gd name="T3" fmla="*/ 1 h 40"/>
                    <a:gd name="T4" fmla="*/ 1 w 87"/>
                    <a:gd name="T5" fmla="*/ 1 h 40"/>
                    <a:gd name="T6" fmla="*/ 1 w 87"/>
                    <a:gd name="T7" fmla="*/ 1 h 40"/>
                    <a:gd name="T8" fmla="*/ 1 w 87"/>
                    <a:gd name="T9" fmla="*/ 1 h 40"/>
                    <a:gd name="T10" fmla="*/ 1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1 w 87"/>
                    <a:gd name="T25" fmla="*/ 1 h 40"/>
                    <a:gd name="T26" fmla="*/ 1 w 87"/>
                    <a:gd name="T27" fmla="*/ 1 h 40"/>
                    <a:gd name="T28" fmla="*/ 1 w 87"/>
                    <a:gd name="T29" fmla="*/ 1 h 40"/>
                    <a:gd name="T30" fmla="*/ 1 w 87"/>
                    <a:gd name="T31" fmla="*/ 1 h 40"/>
                    <a:gd name="T32" fmla="*/ 1 w 87"/>
                    <a:gd name="T33" fmla="*/ 1 h 40"/>
                    <a:gd name="T34" fmla="*/ 1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36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0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8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4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9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48 w 109"/>
                <a:gd name="T3" fmla="*/ 1 h 156"/>
                <a:gd name="T4" fmla="*/ 183 w 109"/>
                <a:gd name="T5" fmla="*/ 5 h 156"/>
                <a:gd name="T6" fmla="*/ 366 w 109"/>
                <a:gd name="T7" fmla="*/ 26 h 156"/>
                <a:gd name="T8" fmla="*/ 579 w 109"/>
                <a:gd name="T9" fmla="*/ 55 h 156"/>
                <a:gd name="T10" fmla="*/ 774 w 109"/>
                <a:gd name="T11" fmla="*/ 100 h 156"/>
                <a:gd name="T12" fmla="*/ 952 w 109"/>
                <a:gd name="T13" fmla="*/ 162 h 156"/>
                <a:gd name="T14" fmla="*/ 1063 w 109"/>
                <a:gd name="T15" fmla="*/ 244 h 156"/>
                <a:gd name="T16" fmla="*/ 1089 w 109"/>
                <a:gd name="T17" fmla="*/ 358 h 156"/>
                <a:gd name="T18" fmla="*/ 1037 w 109"/>
                <a:gd name="T19" fmla="*/ 358 h 156"/>
                <a:gd name="T20" fmla="*/ 986 w 109"/>
                <a:gd name="T21" fmla="*/ 358 h 156"/>
                <a:gd name="T22" fmla="*/ 926 w 109"/>
                <a:gd name="T23" fmla="*/ 358 h 156"/>
                <a:gd name="T24" fmla="*/ 856 w 109"/>
                <a:gd name="T25" fmla="*/ 347 h 156"/>
                <a:gd name="T26" fmla="*/ 807 w 109"/>
                <a:gd name="T27" fmla="*/ 346 h 156"/>
                <a:gd name="T28" fmla="*/ 742 w 109"/>
                <a:gd name="T29" fmla="*/ 340 h 156"/>
                <a:gd name="T30" fmla="*/ 655 w 109"/>
                <a:gd name="T31" fmla="*/ 328 h 156"/>
                <a:gd name="T32" fmla="*/ 579 w 109"/>
                <a:gd name="T33" fmla="*/ 316 h 156"/>
                <a:gd name="T34" fmla="*/ 528 w 109"/>
                <a:gd name="T35" fmla="*/ 286 h 156"/>
                <a:gd name="T36" fmla="*/ 528 w 109"/>
                <a:gd name="T37" fmla="*/ 254 h 156"/>
                <a:gd name="T38" fmla="*/ 555 w 109"/>
                <a:gd name="T39" fmla="*/ 218 h 156"/>
                <a:gd name="T40" fmla="*/ 582 w 109"/>
                <a:gd name="T41" fmla="*/ 180 h 156"/>
                <a:gd name="T42" fmla="*/ 555 w 109"/>
                <a:gd name="T43" fmla="*/ 141 h 156"/>
                <a:gd name="T44" fmla="*/ 478 w 109"/>
                <a:gd name="T45" fmla="*/ 97 h 156"/>
                <a:gd name="T46" fmla="*/ 312 w 109"/>
                <a:gd name="T47" fmla="*/ 52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5 w 54"/>
                <a:gd name="T5" fmla="*/ 3 h 40"/>
                <a:gd name="T6" fmla="*/ 145 w 54"/>
                <a:gd name="T7" fmla="*/ 20 h 40"/>
                <a:gd name="T8" fmla="*/ 241 w 54"/>
                <a:gd name="T9" fmla="*/ 28 h 40"/>
                <a:gd name="T10" fmla="*/ 323 w 54"/>
                <a:gd name="T11" fmla="*/ 34 h 40"/>
                <a:gd name="T12" fmla="*/ 409 w 54"/>
                <a:gd name="T13" fmla="*/ 40 h 40"/>
                <a:gd name="T14" fmla="*/ 500 w 54"/>
                <a:gd name="T15" fmla="*/ 43 h 40"/>
                <a:gd name="T16" fmla="*/ 603 w 54"/>
                <a:gd name="T17" fmla="*/ 37 h 40"/>
                <a:gd name="T18" fmla="*/ 590 w 54"/>
                <a:gd name="T19" fmla="*/ 59 h 40"/>
                <a:gd name="T20" fmla="*/ 556 w 54"/>
                <a:gd name="T21" fmla="*/ 78 h 40"/>
                <a:gd name="T22" fmla="*/ 493 w 54"/>
                <a:gd name="T23" fmla="*/ 90 h 40"/>
                <a:gd name="T24" fmla="*/ 405 w 54"/>
                <a:gd name="T25" fmla="*/ 95 h 40"/>
                <a:gd name="T26" fmla="*/ 310 w 54"/>
                <a:gd name="T27" fmla="*/ 94 h 40"/>
                <a:gd name="T28" fmla="*/ 208 w 54"/>
                <a:gd name="T29" fmla="*/ 76 h 40"/>
                <a:gd name="T30" fmla="*/ 109 w 54"/>
                <a:gd name="T31" fmla="*/ 49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7 h 237"/>
                <a:gd name="T4" fmla="*/ 90 w 257"/>
                <a:gd name="T5" fmla="*/ 74 h 237"/>
                <a:gd name="T6" fmla="*/ 206 w 257"/>
                <a:gd name="T7" fmla="*/ 113 h 237"/>
                <a:gd name="T8" fmla="*/ 369 w 257"/>
                <a:gd name="T9" fmla="*/ 146 h 237"/>
                <a:gd name="T10" fmla="*/ 597 w 257"/>
                <a:gd name="T11" fmla="*/ 177 h 237"/>
                <a:gd name="T12" fmla="*/ 885 w 257"/>
                <a:gd name="T13" fmla="*/ 210 h 237"/>
                <a:gd name="T14" fmla="*/ 1254 w 257"/>
                <a:gd name="T15" fmla="*/ 240 h 237"/>
                <a:gd name="T16" fmla="*/ 1679 w 257"/>
                <a:gd name="T17" fmla="*/ 265 h 237"/>
                <a:gd name="T18" fmla="*/ 2225 w 257"/>
                <a:gd name="T19" fmla="*/ 289 h 237"/>
                <a:gd name="T20" fmla="*/ 2842 w 257"/>
                <a:gd name="T21" fmla="*/ 309 h 237"/>
                <a:gd name="T22" fmla="*/ 3500 w 257"/>
                <a:gd name="T23" fmla="*/ 326 h 237"/>
                <a:gd name="T24" fmla="*/ 4315 w 257"/>
                <a:gd name="T25" fmla="*/ 340 h 237"/>
                <a:gd name="T26" fmla="*/ 5204 w 257"/>
                <a:gd name="T27" fmla="*/ 348 h 237"/>
                <a:gd name="T28" fmla="*/ 6220 w 257"/>
                <a:gd name="T29" fmla="*/ 353 h 237"/>
                <a:gd name="T30" fmla="*/ 7271 w 257"/>
                <a:gd name="T31" fmla="*/ 351 h 237"/>
                <a:gd name="T32" fmla="*/ 8500 w 257"/>
                <a:gd name="T33" fmla="*/ 346 h 237"/>
                <a:gd name="T34" fmla="*/ 7422 w 257"/>
                <a:gd name="T35" fmla="*/ 338 h 237"/>
                <a:gd name="T36" fmla="*/ 6440 w 257"/>
                <a:gd name="T37" fmla="*/ 327 h 237"/>
                <a:gd name="T38" fmla="*/ 5624 w 257"/>
                <a:gd name="T39" fmla="*/ 315 h 237"/>
                <a:gd name="T40" fmla="*/ 4895 w 257"/>
                <a:gd name="T41" fmla="*/ 304 h 237"/>
                <a:gd name="T42" fmla="*/ 4230 w 257"/>
                <a:gd name="T43" fmla="*/ 288 h 237"/>
                <a:gd name="T44" fmla="*/ 3706 w 257"/>
                <a:gd name="T45" fmla="*/ 271 h 237"/>
                <a:gd name="T46" fmla="*/ 3223 w 257"/>
                <a:gd name="T47" fmla="*/ 252 h 237"/>
                <a:gd name="T48" fmla="*/ 2769 w 257"/>
                <a:gd name="T49" fmla="*/ 231 h 237"/>
                <a:gd name="T50" fmla="*/ 2361 w 257"/>
                <a:gd name="T51" fmla="*/ 210 h 237"/>
                <a:gd name="T52" fmla="*/ 2028 w 257"/>
                <a:gd name="T53" fmla="*/ 185 h 237"/>
                <a:gd name="T54" fmla="*/ 1743 w 257"/>
                <a:gd name="T55" fmla="*/ 160 h 237"/>
                <a:gd name="T56" fmla="*/ 1431 w 257"/>
                <a:gd name="T57" fmla="*/ 130 h 237"/>
                <a:gd name="T58" fmla="*/ 1091 w 257"/>
                <a:gd name="T59" fmla="*/ 102 h 237"/>
                <a:gd name="T60" fmla="*/ 766 w 257"/>
                <a:gd name="T61" fmla="*/ 71 h 237"/>
                <a:gd name="T62" fmla="*/ 387 w 257"/>
                <a:gd name="T63" fmla="*/ 3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2758 w 124"/>
                <a:gd name="T1" fmla="*/ 0 h 110"/>
                <a:gd name="T2" fmla="*/ 4409 w 124"/>
                <a:gd name="T3" fmla="*/ 184 h 110"/>
                <a:gd name="T4" fmla="*/ 4284 w 124"/>
                <a:gd name="T5" fmla="*/ 183 h 110"/>
                <a:gd name="T6" fmla="*/ 3806 w 124"/>
                <a:gd name="T7" fmla="*/ 179 h 110"/>
                <a:gd name="T8" fmla="*/ 3181 w 124"/>
                <a:gd name="T9" fmla="*/ 174 h 110"/>
                <a:gd name="T10" fmla="*/ 2431 w 124"/>
                <a:gd name="T11" fmla="*/ 169 h 110"/>
                <a:gd name="T12" fmla="*/ 1600 w 124"/>
                <a:gd name="T13" fmla="*/ 166 h 110"/>
                <a:gd name="T14" fmla="*/ 909 w 124"/>
                <a:gd name="T15" fmla="*/ 167 h 110"/>
                <a:gd name="T16" fmla="*/ 323 w 124"/>
                <a:gd name="T17" fmla="*/ 175 h 110"/>
                <a:gd name="T18" fmla="*/ 0 w 124"/>
                <a:gd name="T19" fmla="*/ 187 h 110"/>
                <a:gd name="T20" fmla="*/ 132 w 124"/>
                <a:gd name="T21" fmla="*/ 167 h 110"/>
                <a:gd name="T22" fmla="*/ 290 w 124"/>
                <a:gd name="T23" fmla="*/ 152 h 110"/>
                <a:gd name="T24" fmla="*/ 586 w 124"/>
                <a:gd name="T25" fmla="*/ 140 h 110"/>
                <a:gd name="T26" fmla="*/ 909 w 124"/>
                <a:gd name="T27" fmla="*/ 130 h 110"/>
                <a:gd name="T28" fmla="*/ 1288 w 124"/>
                <a:gd name="T29" fmla="*/ 122 h 110"/>
                <a:gd name="T30" fmla="*/ 1663 w 124"/>
                <a:gd name="T31" fmla="*/ 121 h 110"/>
                <a:gd name="T32" fmla="*/ 2086 w 124"/>
                <a:gd name="T33" fmla="*/ 121 h 110"/>
                <a:gd name="T34" fmla="*/ 2564 w 124"/>
                <a:gd name="T35" fmla="*/ 127 h 110"/>
                <a:gd name="T36" fmla="*/ 2598 w 124"/>
                <a:gd name="T37" fmla="*/ 121 h 110"/>
                <a:gd name="T38" fmla="*/ 2494 w 124"/>
                <a:gd name="T39" fmla="*/ 97 h 110"/>
                <a:gd name="T40" fmla="*/ 2380 w 124"/>
                <a:gd name="T41" fmla="*/ 65 h 110"/>
                <a:gd name="T42" fmla="*/ 2337 w 124"/>
                <a:gd name="T43" fmla="*/ 51 h 110"/>
                <a:gd name="T44" fmla="*/ 2240 w 124"/>
                <a:gd name="T45" fmla="*/ 51 h 110"/>
                <a:gd name="T46" fmla="*/ 2155 w 124"/>
                <a:gd name="T47" fmla="*/ 49 h 110"/>
                <a:gd name="T48" fmla="*/ 2086 w 124"/>
                <a:gd name="T49" fmla="*/ 43 h 110"/>
                <a:gd name="T50" fmla="*/ 2048 w 124"/>
                <a:gd name="T51" fmla="*/ 37 h 110"/>
                <a:gd name="T52" fmla="*/ 2048 w 124"/>
                <a:gd name="T53" fmla="*/ 31 h 110"/>
                <a:gd name="T54" fmla="*/ 2086 w 124"/>
                <a:gd name="T55" fmla="*/ 26 h 110"/>
                <a:gd name="T56" fmla="*/ 2362 w 124"/>
                <a:gd name="T57" fmla="*/ 8 h 110"/>
                <a:gd name="T58" fmla="*/ 2758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178 w 109"/>
                <a:gd name="T3" fmla="*/ 1 h 156"/>
                <a:gd name="T4" fmla="*/ 635 w 109"/>
                <a:gd name="T5" fmla="*/ 5 h 156"/>
                <a:gd name="T6" fmla="*/ 1327 w 109"/>
                <a:gd name="T7" fmla="*/ 12 h 156"/>
                <a:gd name="T8" fmla="*/ 2098 w 109"/>
                <a:gd name="T9" fmla="*/ 36 h 156"/>
                <a:gd name="T10" fmla="*/ 2829 w 109"/>
                <a:gd name="T11" fmla="*/ 56 h 156"/>
                <a:gd name="T12" fmla="*/ 3470 w 109"/>
                <a:gd name="T13" fmla="*/ 95 h 156"/>
                <a:gd name="T14" fmla="*/ 3862 w 109"/>
                <a:gd name="T15" fmla="*/ 146 h 156"/>
                <a:gd name="T16" fmla="*/ 3939 w 109"/>
                <a:gd name="T17" fmla="*/ 211 h 156"/>
                <a:gd name="T18" fmla="*/ 3815 w 109"/>
                <a:gd name="T19" fmla="*/ 211 h 156"/>
                <a:gd name="T20" fmla="*/ 3605 w 109"/>
                <a:gd name="T21" fmla="*/ 211 h 156"/>
                <a:gd name="T22" fmla="*/ 3361 w 109"/>
                <a:gd name="T23" fmla="*/ 211 h 156"/>
                <a:gd name="T24" fmla="*/ 3140 w 109"/>
                <a:gd name="T25" fmla="*/ 208 h 156"/>
                <a:gd name="T26" fmla="*/ 2921 w 109"/>
                <a:gd name="T27" fmla="*/ 207 h 156"/>
                <a:gd name="T28" fmla="*/ 2676 w 109"/>
                <a:gd name="T29" fmla="*/ 203 h 156"/>
                <a:gd name="T30" fmla="*/ 2383 w 109"/>
                <a:gd name="T31" fmla="*/ 197 h 156"/>
                <a:gd name="T32" fmla="*/ 2098 w 109"/>
                <a:gd name="T33" fmla="*/ 189 h 156"/>
                <a:gd name="T34" fmla="*/ 1908 w 109"/>
                <a:gd name="T35" fmla="*/ 170 h 156"/>
                <a:gd name="T36" fmla="*/ 1908 w 109"/>
                <a:gd name="T37" fmla="*/ 150 h 156"/>
                <a:gd name="T38" fmla="*/ 2039 w 109"/>
                <a:gd name="T39" fmla="*/ 131 h 156"/>
                <a:gd name="T40" fmla="*/ 2160 w 109"/>
                <a:gd name="T41" fmla="*/ 107 h 156"/>
                <a:gd name="T42" fmla="*/ 2039 w 109"/>
                <a:gd name="T43" fmla="*/ 86 h 156"/>
                <a:gd name="T44" fmla="*/ 1749 w 109"/>
                <a:gd name="T45" fmla="*/ 55 h 156"/>
                <a:gd name="T46" fmla="*/ 1138 w 109"/>
                <a:gd name="T47" fmla="*/ 3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1135 w 46"/>
                <a:gd name="T1" fmla="*/ 0 h 94"/>
                <a:gd name="T2" fmla="*/ 720 w 46"/>
                <a:gd name="T3" fmla="*/ 53 h 94"/>
                <a:gd name="T4" fmla="*/ 534 w 46"/>
                <a:gd name="T5" fmla="*/ 89 h 94"/>
                <a:gd name="T6" fmla="*/ 396 w 46"/>
                <a:gd name="T7" fmla="*/ 116 h 94"/>
                <a:gd name="T8" fmla="*/ 0 w 46"/>
                <a:gd name="T9" fmla="*/ 136 h 94"/>
                <a:gd name="T10" fmla="*/ 435 w 46"/>
                <a:gd name="T11" fmla="*/ 128 h 94"/>
                <a:gd name="T12" fmla="*/ 842 w 46"/>
                <a:gd name="T13" fmla="*/ 118 h 94"/>
                <a:gd name="T14" fmla="*/ 1140 w 46"/>
                <a:gd name="T15" fmla="*/ 100 h 94"/>
                <a:gd name="T16" fmla="*/ 1435 w 46"/>
                <a:gd name="T17" fmla="*/ 82 h 94"/>
                <a:gd name="T18" fmla="*/ 1634 w 46"/>
                <a:gd name="T19" fmla="*/ 65 h 94"/>
                <a:gd name="T20" fmla="*/ 1654 w 46"/>
                <a:gd name="T21" fmla="*/ 42 h 94"/>
                <a:gd name="T22" fmla="*/ 1530 w 46"/>
                <a:gd name="T23" fmla="*/ 15 h 94"/>
                <a:gd name="T24" fmla="*/ 1135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201 w 54"/>
                <a:gd name="T5" fmla="*/ 3 h 40"/>
                <a:gd name="T6" fmla="*/ 407 w 54"/>
                <a:gd name="T7" fmla="*/ 8 h 40"/>
                <a:gd name="T8" fmla="*/ 655 w 54"/>
                <a:gd name="T9" fmla="*/ 12 h 40"/>
                <a:gd name="T10" fmla="*/ 923 w 54"/>
                <a:gd name="T11" fmla="*/ 15 h 40"/>
                <a:gd name="T12" fmla="*/ 1211 w 54"/>
                <a:gd name="T13" fmla="*/ 17 h 40"/>
                <a:gd name="T14" fmla="*/ 1439 w 54"/>
                <a:gd name="T15" fmla="*/ 18 h 40"/>
                <a:gd name="T16" fmla="*/ 1707 w 54"/>
                <a:gd name="T17" fmla="*/ 16 h 40"/>
                <a:gd name="T18" fmla="*/ 1685 w 54"/>
                <a:gd name="T19" fmla="*/ 37 h 40"/>
                <a:gd name="T20" fmla="*/ 1591 w 54"/>
                <a:gd name="T21" fmla="*/ 45 h 40"/>
                <a:gd name="T22" fmla="*/ 1401 w 54"/>
                <a:gd name="T23" fmla="*/ 50 h 40"/>
                <a:gd name="T24" fmla="*/ 1164 w 54"/>
                <a:gd name="T25" fmla="*/ 52 h 40"/>
                <a:gd name="T26" fmla="*/ 873 w 54"/>
                <a:gd name="T27" fmla="*/ 51 h 40"/>
                <a:gd name="T28" fmla="*/ 591 w 54"/>
                <a:gd name="T29" fmla="*/ 44 h 40"/>
                <a:gd name="T30" fmla="*/ 305 w 54"/>
                <a:gd name="T31" fmla="*/ 3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590 w 596"/>
                <a:gd name="T1" fmla="*/ 526 h 666"/>
                <a:gd name="T2" fmla="*/ 219 w 596"/>
                <a:gd name="T3" fmla="*/ 487 h 666"/>
                <a:gd name="T4" fmla="*/ 0 w 596"/>
                <a:gd name="T5" fmla="*/ 412 h 666"/>
                <a:gd name="T6" fmla="*/ 132 w 596"/>
                <a:gd name="T7" fmla="*/ 317 h 666"/>
                <a:gd name="T8" fmla="*/ 919 w 596"/>
                <a:gd name="T9" fmla="*/ 216 h 666"/>
                <a:gd name="T10" fmla="*/ 2498 w 596"/>
                <a:gd name="T11" fmla="*/ 121 h 666"/>
                <a:gd name="T12" fmla="*/ 5163 w 596"/>
                <a:gd name="T13" fmla="*/ 43 h 666"/>
                <a:gd name="T14" fmla="*/ 8960 w 596"/>
                <a:gd name="T15" fmla="*/ 2 h 666"/>
                <a:gd name="T16" fmla="*/ 13816 w 596"/>
                <a:gd name="T17" fmla="*/ 9 h 666"/>
                <a:gd name="T18" fmla="*/ 17577 w 596"/>
                <a:gd name="T19" fmla="*/ 96 h 666"/>
                <a:gd name="T20" fmla="*/ 20119 w 596"/>
                <a:gd name="T21" fmla="*/ 235 h 666"/>
                <a:gd name="T22" fmla="*/ 21453 w 596"/>
                <a:gd name="T23" fmla="*/ 407 h 666"/>
                <a:gd name="T24" fmla="*/ 21618 w 596"/>
                <a:gd name="T25" fmla="*/ 584 h 666"/>
                <a:gd name="T26" fmla="*/ 20572 w 596"/>
                <a:gd name="T27" fmla="*/ 749 h 666"/>
                <a:gd name="T28" fmla="*/ 18408 w 596"/>
                <a:gd name="T29" fmla="*/ 877 h 666"/>
                <a:gd name="T30" fmla="*/ 15144 w 596"/>
                <a:gd name="T31" fmla="*/ 947 h 666"/>
                <a:gd name="T32" fmla="*/ 14131 w 596"/>
                <a:gd name="T33" fmla="*/ 940 h 666"/>
                <a:gd name="T34" fmla="*/ 16025 w 596"/>
                <a:gd name="T35" fmla="*/ 882 h 666"/>
                <a:gd name="T36" fmla="*/ 17499 w 596"/>
                <a:gd name="T37" fmla="*/ 775 h 666"/>
                <a:gd name="T38" fmla="*/ 18512 w 596"/>
                <a:gd name="T39" fmla="*/ 647 h 666"/>
                <a:gd name="T40" fmla="*/ 18872 w 596"/>
                <a:gd name="T41" fmla="*/ 507 h 666"/>
                <a:gd name="T42" fmla="*/ 18655 w 596"/>
                <a:gd name="T43" fmla="*/ 368 h 666"/>
                <a:gd name="T44" fmla="*/ 17600 w 596"/>
                <a:gd name="T45" fmla="*/ 248 h 666"/>
                <a:gd name="T46" fmla="*/ 15723 w 596"/>
                <a:gd name="T47" fmla="*/ 160 h 666"/>
                <a:gd name="T48" fmla="*/ 12393 w 596"/>
                <a:gd name="T49" fmla="*/ 106 h 666"/>
                <a:gd name="T50" fmla="*/ 8938 w 596"/>
                <a:gd name="T51" fmla="*/ 85 h 666"/>
                <a:gd name="T52" fmla="*/ 6325 w 596"/>
                <a:gd name="T53" fmla="*/ 100 h 666"/>
                <a:gd name="T54" fmla="*/ 4402 w 596"/>
                <a:gd name="T55" fmla="*/ 143 h 666"/>
                <a:gd name="T56" fmla="*/ 3045 w 596"/>
                <a:gd name="T57" fmla="*/ 212 h 666"/>
                <a:gd name="T58" fmla="*/ 2073 w 596"/>
                <a:gd name="T59" fmla="*/ 294 h 666"/>
                <a:gd name="T60" fmla="*/ 1449 w 596"/>
                <a:gd name="T61" fmla="*/ 387 h 666"/>
                <a:gd name="T62" fmla="*/ 1018 w 596"/>
                <a:gd name="T63" fmla="*/ 482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671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6719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720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721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1708EF2-589C-42F4-A9E2-7A8EBFB9DDC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8" r:id="rId1"/>
    <p:sldLayoutId id="2147484656" r:id="rId2"/>
    <p:sldLayoutId id="2147484657" r:id="rId3"/>
    <p:sldLayoutId id="2147484658" r:id="rId4"/>
    <p:sldLayoutId id="2147484659" r:id="rId5"/>
    <p:sldLayoutId id="2147484660" r:id="rId6"/>
    <p:sldLayoutId id="2147484661" r:id="rId7"/>
    <p:sldLayoutId id="2147484662" r:id="rId8"/>
    <p:sldLayoutId id="2147484663" r:id="rId9"/>
    <p:sldLayoutId id="2147484664" r:id="rId10"/>
    <p:sldLayoutId id="2147484665" r:id="rId11"/>
    <p:sldLayoutId id="2147484666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902E820C-A3CF-4D0D-A44B-6A39162A20D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9" r:id="rId1"/>
    <p:sldLayoutId id="2147484680" r:id="rId2"/>
    <p:sldLayoutId id="2147484681" r:id="rId3"/>
    <p:sldLayoutId id="2147484682" r:id="rId4"/>
    <p:sldLayoutId id="2147484683" r:id="rId5"/>
    <p:sldLayoutId id="2147484684" r:id="rId6"/>
    <p:sldLayoutId id="2147484685" r:id="rId7"/>
    <p:sldLayoutId id="2147484686" r:id="rId8"/>
    <p:sldLayoutId id="2147484687" r:id="rId9"/>
    <p:sldLayoutId id="2147484688" r:id="rId10"/>
    <p:sldLayoutId id="214748468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4615D29-178C-473E-8BE5-537E254AC5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0" r:id="rId1"/>
    <p:sldLayoutId id="2147484691" r:id="rId2"/>
    <p:sldLayoutId id="2147484692" r:id="rId3"/>
    <p:sldLayoutId id="2147484693" r:id="rId4"/>
    <p:sldLayoutId id="2147484694" r:id="rId5"/>
    <p:sldLayoutId id="2147484695" r:id="rId6"/>
    <p:sldLayoutId id="2147484696" r:id="rId7"/>
    <p:sldLayoutId id="2147484697" r:id="rId8"/>
    <p:sldLayoutId id="2147484698" r:id="rId9"/>
    <p:sldLayoutId id="2147484699" r:id="rId10"/>
    <p:sldLayoutId id="214748470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CEBC659-2F3B-4176-8944-3ADB0D5479C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01" r:id="rId1"/>
    <p:sldLayoutId id="2147484702" r:id="rId2"/>
    <p:sldLayoutId id="2147484703" r:id="rId3"/>
    <p:sldLayoutId id="2147484704" r:id="rId4"/>
    <p:sldLayoutId id="2147484705" r:id="rId5"/>
    <p:sldLayoutId id="2147484706" r:id="rId6"/>
    <p:sldLayoutId id="2147484707" r:id="rId7"/>
    <p:sldLayoutId id="2147484708" r:id="rId8"/>
    <p:sldLayoutId id="2147484709" r:id="rId9"/>
    <p:sldLayoutId id="2147484710" r:id="rId10"/>
    <p:sldLayoutId id="214748471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56371A5-7B7C-4C09-A7B0-64AB2EB1B27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20" r:id="rId9"/>
    <p:sldLayoutId id="2147484721" r:id="rId10"/>
    <p:sldLayoutId id="21474847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AB6FA9C-9E22-409A-B07C-FBBC9FC8417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3" r:id="rId1"/>
    <p:sldLayoutId id="2147484724" r:id="rId2"/>
    <p:sldLayoutId id="2147484725" r:id="rId3"/>
    <p:sldLayoutId id="2147484726" r:id="rId4"/>
    <p:sldLayoutId id="2147484727" r:id="rId5"/>
    <p:sldLayoutId id="2147484728" r:id="rId6"/>
    <p:sldLayoutId id="2147484729" r:id="rId7"/>
    <p:sldLayoutId id="2147484730" r:id="rId8"/>
    <p:sldLayoutId id="2147484731" r:id="rId9"/>
    <p:sldLayoutId id="2147484732" r:id="rId10"/>
    <p:sldLayoutId id="2147484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7176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77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7215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6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7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8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79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7206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1789 w 217"/>
                  <a:gd name="T1" fmla="*/ 8208 h 210"/>
                  <a:gd name="T2" fmla="*/ 1429 w 217"/>
                  <a:gd name="T3" fmla="*/ 7761 h 210"/>
                  <a:gd name="T4" fmla="*/ 1026 w 217"/>
                  <a:gd name="T5" fmla="*/ 7086 h 210"/>
                  <a:gd name="T6" fmla="*/ 596 w 217"/>
                  <a:gd name="T7" fmla="*/ 6197 h 210"/>
                  <a:gd name="T8" fmla="*/ 183 w 217"/>
                  <a:gd name="T9" fmla="*/ 5271 h 210"/>
                  <a:gd name="T10" fmla="*/ 0 w 217"/>
                  <a:gd name="T11" fmla="*/ 4265 h 210"/>
                  <a:gd name="T12" fmla="*/ 1 w 217"/>
                  <a:gd name="T13" fmla="*/ 3193 h 210"/>
                  <a:gd name="T14" fmla="*/ 352 w 217"/>
                  <a:gd name="T15" fmla="*/ 2213 h 210"/>
                  <a:gd name="T16" fmla="*/ 1057 w 217"/>
                  <a:gd name="T17" fmla="*/ 1388 h 210"/>
                  <a:gd name="T18" fmla="*/ 1764 w 217"/>
                  <a:gd name="T19" fmla="*/ 860 h 210"/>
                  <a:gd name="T20" fmla="*/ 2341 w 217"/>
                  <a:gd name="T21" fmla="*/ 469 h 210"/>
                  <a:gd name="T22" fmla="*/ 2808 w 217"/>
                  <a:gd name="T23" fmla="*/ 264 h 210"/>
                  <a:gd name="T24" fmla="*/ 3173 w 217"/>
                  <a:gd name="T25" fmla="*/ 183 h 210"/>
                  <a:gd name="T26" fmla="*/ 3433 w 217"/>
                  <a:gd name="T27" fmla="*/ 183 h 210"/>
                  <a:gd name="T28" fmla="*/ 4050 w 217"/>
                  <a:gd name="T29" fmla="*/ 0 h 210"/>
                  <a:gd name="T30" fmla="*/ 5757 w 217"/>
                  <a:gd name="T31" fmla="*/ 325 h 210"/>
                  <a:gd name="T32" fmla="*/ 6233 w 217"/>
                  <a:gd name="T33" fmla="*/ 469 h 210"/>
                  <a:gd name="T34" fmla="*/ 6701 w 217"/>
                  <a:gd name="T35" fmla="*/ 596 h 210"/>
                  <a:gd name="T36" fmla="*/ 7102 w 217"/>
                  <a:gd name="T37" fmla="*/ 733 h 210"/>
                  <a:gd name="T38" fmla="*/ 7407 w 217"/>
                  <a:gd name="T39" fmla="*/ 902 h 210"/>
                  <a:gd name="T40" fmla="*/ 7741 w 217"/>
                  <a:gd name="T41" fmla="*/ 1058 h 210"/>
                  <a:gd name="T42" fmla="*/ 8004 w 217"/>
                  <a:gd name="T43" fmla="*/ 1241 h 210"/>
                  <a:gd name="T44" fmla="*/ 8210 w 217"/>
                  <a:gd name="T45" fmla="*/ 1480 h 210"/>
                  <a:gd name="T46" fmla="*/ 8452 w 217"/>
                  <a:gd name="T47" fmla="*/ 1769 h 210"/>
                  <a:gd name="T48" fmla="*/ 8004 w 217"/>
                  <a:gd name="T49" fmla="*/ 1583 h 210"/>
                  <a:gd name="T50" fmla="*/ 7575 w 217"/>
                  <a:gd name="T51" fmla="*/ 1410 h 210"/>
                  <a:gd name="T52" fmla="*/ 7143 w 217"/>
                  <a:gd name="T53" fmla="*/ 1301 h 210"/>
                  <a:gd name="T54" fmla="*/ 6701 w 217"/>
                  <a:gd name="T55" fmla="*/ 1157 h 210"/>
                  <a:gd name="T56" fmla="*/ 6349 w 217"/>
                  <a:gd name="T57" fmla="*/ 1058 h 210"/>
                  <a:gd name="T58" fmla="*/ 5982 w 217"/>
                  <a:gd name="T59" fmla="*/ 1026 h 210"/>
                  <a:gd name="T60" fmla="*/ 5558 w 217"/>
                  <a:gd name="T61" fmla="*/ 962 h 210"/>
                  <a:gd name="T62" fmla="*/ 5207 w 217"/>
                  <a:gd name="T63" fmla="*/ 962 h 210"/>
                  <a:gd name="T64" fmla="*/ 4871 w 217"/>
                  <a:gd name="T65" fmla="*/ 962 h 210"/>
                  <a:gd name="T66" fmla="*/ 4519 w 217"/>
                  <a:gd name="T67" fmla="*/ 977 h 210"/>
                  <a:gd name="T68" fmla="*/ 4158 w 217"/>
                  <a:gd name="T69" fmla="*/ 1058 h 210"/>
                  <a:gd name="T70" fmla="*/ 3853 w 217"/>
                  <a:gd name="T71" fmla="*/ 1146 h 210"/>
                  <a:gd name="T72" fmla="*/ 3543 w 217"/>
                  <a:gd name="T73" fmla="*/ 1301 h 210"/>
                  <a:gd name="T74" fmla="*/ 3178 w 217"/>
                  <a:gd name="T75" fmla="*/ 1410 h 210"/>
                  <a:gd name="T76" fmla="*/ 2883 w 217"/>
                  <a:gd name="T77" fmla="*/ 1594 h 210"/>
                  <a:gd name="T78" fmla="*/ 2580 w 217"/>
                  <a:gd name="T79" fmla="*/ 1791 h 210"/>
                  <a:gd name="T80" fmla="*/ 2028 w 217"/>
                  <a:gd name="T81" fmla="*/ 2386 h 210"/>
                  <a:gd name="T82" fmla="*/ 1650 w 217"/>
                  <a:gd name="T83" fmla="*/ 3121 h 210"/>
                  <a:gd name="T84" fmla="*/ 1429 w 217"/>
                  <a:gd name="T85" fmla="*/ 4034 h 210"/>
                  <a:gd name="T86" fmla="*/ 1350 w 217"/>
                  <a:gd name="T87" fmla="*/ 4932 h 210"/>
                  <a:gd name="T88" fmla="*/ 1350 w 217"/>
                  <a:gd name="T89" fmla="*/ 5929 h 210"/>
                  <a:gd name="T90" fmla="*/ 1480 w 217"/>
                  <a:gd name="T91" fmla="*/ 6792 h 210"/>
                  <a:gd name="T92" fmla="*/ 1594 w 217"/>
                  <a:gd name="T93" fmla="*/ 7584 h 210"/>
                  <a:gd name="T94" fmla="*/ 1789 w 217"/>
                  <a:gd name="T95" fmla="*/ 8208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7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4166 w 182"/>
                  <a:gd name="T1" fmla="*/ 0 h 213"/>
                  <a:gd name="T2" fmla="*/ 4277 w 182"/>
                  <a:gd name="T3" fmla="*/ 81 h 213"/>
                  <a:gd name="T4" fmla="*/ 4516 w 182"/>
                  <a:gd name="T5" fmla="*/ 327 h 213"/>
                  <a:gd name="T6" fmla="*/ 4857 w 182"/>
                  <a:gd name="T7" fmla="*/ 735 h 213"/>
                  <a:gd name="T8" fmla="*/ 5246 w 182"/>
                  <a:gd name="T9" fmla="*/ 1330 h 213"/>
                  <a:gd name="T10" fmla="*/ 5544 w 182"/>
                  <a:gd name="T11" fmla="*/ 2068 h 213"/>
                  <a:gd name="T12" fmla="*/ 5742 w 182"/>
                  <a:gd name="T13" fmla="*/ 3048 h 213"/>
                  <a:gd name="T14" fmla="*/ 5742 w 182"/>
                  <a:gd name="T15" fmla="*/ 4205 h 213"/>
                  <a:gd name="T16" fmla="*/ 5502 w 182"/>
                  <a:gd name="T17" fmla="*/ 5570 h 213"/>
                  <a:gd name="T18" fmla="*/ 5367 w 182"/>
                  <a:gd name="T19" fmla="*/ 5950 h 213"/>
                  <a:gd name="T20" fmla="*/ 5200 w 182"/>
                  <a:gd name="T21" fmla="*/ 6264 h 213"/>
                  <a:gd name="T22" fmla="*/ 5021 w 182"/>
                  <a:gd name="T23" fmla="*/ 6607 h 213"/>
                  <a:gd name="T24" fmla="*/ 4779 w 182"/>
                  <a:gd name="T25" fmla="*/ 6909 h 213"/>
                  <a:gd name="T26" fmla="*/ 4457 w 182"/>
                  <a:gd name="T27" fmla="*/ 7197 h 213"/>
                  <a:gd name="T28" fmla="*/ 4192 w 182"/>
                  <a:gd name="T29" fmla="*/ 7415 h 213"/>
                  <a:gd name="T30" fmla="*/ 3908 w 182"/>
                  <a:gd name="T31" fmla="*/ 7626 h 213"/>
                  <a:gd name="T32" fmla="*/ 3504 w 182"/>
                  <a:gd name="T33" fmla="*/ 7795 h 213"/>
                  <a:gd name="T34" fmla="*/ 3137 w 182"/>
                  <a:gd name="T35" fmla="*/ 7879 h 213"/>
                  <a:gd name="T36" fmla="*/ 2771 w 182"/>
                  <a:gd name="T37" fmla="*/ 7979 h 213"/>
                  <a:gd name="T38" fmla="*/ 2344 w 182"/>
                  <a:gd name="T39" fmla="*/ 8054 h 213"/>
                  <a:gd name="T40" fmla="*/ 1886 w 182"/>
                  <a:gd name="T41" fmla="*/ 8054 h 213"/>
                  <a:gd name="T42" fmla="*/ 1396 w 182"/>
                  <a:gd name="T43" fmla="*/ 7979 h 213"/>
                  <a:gd name="T44" fmla="*/ 957 w 182"/>
                  <a:gd name="T45" fmla="*/ 7879 h 213"/>
                  <a:gd name="T46" fmla="*/ 448 w 182"/>
                  <a:gd name="T47" fmla="*/ 7707 h 213"/>
                  <a:gd name="T48" fmla="*/ 0 w 182"/>
                  <a:gd name="T49" fmla="*/ 7502 h 213"/>
                  <a:gd name="T50" fmla="*/ 428 w 182"/>
                  <a:gd name="T51" fmla="*/ 7795 h 213"/>
                  <a:gd name="T52" fmla="*/ 848 w 182"/>
                  <a:gd name="T53" fmla="*/ 7979 h 213"/>
                  <a:gd name="T54" fmla="*/ 1277 w 182"/>
                  <a:gd name="T55" fmla="*/ 8177 h 213"/>
                  <a:gd name="T56" fmla="*/ 1635 w 182"/>
                  <a:gd name="T57" fmla="*/ 8320 h 213"/>
                  <a:gd name="T58" fmla="*/ 2010 w 182"/>
                  <a:gd name="T59" fmla="*/ 8439 h 213"/>
                  <a:gd name="T60" fmla="*/ 2423 w 182"/>
                  <a:gd name="T61" fmla="*/ 8487 h 213"/>
                  <a:gd name="T62" fmla="*/ 2775 w 182"/>
                  <a:gd name="T63" fmla="*/ 8501 h 213"/>
                  <a:gd name="T64" fmla="*/ 3154 w 182"/>
                  <a:gd name="T65" fmla="*/ 8501 h 213"/>
                  <a:gd name="T66" fmla="*/ 3488 w 182"/>
                  <a:gd name="T67" fmla="*/ 8487 h 213"/>
                  <a:gd name="T68" fmla="*/ 3822 w 182"/>
                  <a:gd name="T69" fmla="*/ 8407 h 213"/>
                  <a:gd name="T70" fmla="*/ 4111 w 182"/>
                  <a:gd name="T71" fmla="*/ 8320 h 213"/>
                  <a:gd name="T72" fmla="*/ 4418 w 182"/>
                  <a:gd name="T73" fmla="*/ 8236 h 213"/>
                  <a:gd name="T74" fmla="*/ 4697 w 182"/>
                  <a:gd name="T75" fmla="*/ 8134 h 213"/>
                  <a:gd name="T76" fmla="*/ 4961 w 182"/>
                  <a:gd name="T77" fmla="*/ 7952 h 213"/>
                  <a:gd name="T78" fmla="*/ 5200 w 182"/>
                  <a:gd name="T79" fmla="*/ 7795 h 213"/>
                  <a:gd name="T80" fmla="*/ 5421 w 182"/>
                  <a:gd name="T81" fmla="*/ 7626 h 213"/>
                  <a:gd name="T82" fmla="*/ 6035 w 182"/>
                  <a:gd name="T83" fmla="*/ 7028 h 213"/>
                  <a:gd name="T84" fmla="*/ 6459 w 182"/>
                  <a:gd name="T85" fmla="*/ 6438 h 213"/>
                  <a:gd name="T86" fmla="*/ 6710 w 182"/>
                  <a:gd name="T87" fmla="*/ 5754 h 213"/>
                  <a:gd name="T88" fmla="*/ 6847 w 182"/>
                  <a:gd name="T89" fmla="*/ 5128 h 213"/>
                  <a:gd name="T90" fmla="*/ 6930 w 182"/>
                  <a:gd name="T91" fmla="*/ 4452 h 213"/>
                  <a:gd name="T92" fmla="*/ 6930 w 182"/>
                  <a:gd name="T93" fmla="*/ 3784 h 213"/>
                  <a:gd name="T94" fmla="*/ 6963 w 182"/>
                  <a:gd name="T95" fmla="*/ 3160 h 213"/>
                  <a:gd name="T96" fmla="*/ 6596 w 182"/>
                  <a:gd name="T97" fmla="*/ 1844 h 213"/>
                  <a:gd name="T98" fmla="*/ 5973 w 182"/>
                  <a:gd name="T99" fmla="*/ 821 h 213"/>
                  <a:gd name="T100" fmla="*/ 5751 w 182"/>
                  <a:gd name="T101" fmla="*/ 735 h 213"/>
                  <a:gd name="T102" fmla="*/ 5626 w 182"/>
                  <a:gd name="T103" fmla="*/ 610 h 213"/>
                  <a:gd name="T104" fmla="*/ 5421 w 182"/>
                  <a:gd name="T105" fmla="*/ 510 h 213"/>
                  <a:gd name="T106" fmla="*/ 5279 w 182"/>
                  <a:gd name="T107" fmla="*/ 440 h 213"/>
                  <a:gd name="T108" fmla="*/ 5044 w 182"/>
                  <a:gd name="T109" fmla="*/ 353 h 213"/>
                  <a:gd name="T110" fmla="*/ 4814 w 182"/>
                  <a:gd name="T111" fmla="*/ 244 h 213"/>
                  <a:gd name="T112" fmla="*/ 4540 w 182"/>
                  <a:gd name="T113" fmla="*/ 117 h 213"/>
                  <a:gd name="T114" fmla="*/ 4166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8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4 w 128"/>
                  <a:gd name="T1" fmla="*/ 0 h 217"/>
                  <a:gd name="T2" fmla="*/ 4 w 128"/>
                  <a:gd name="T3" fmla="*/ 1 h 217"/>
                  <a:gd name="T4" fmla="*/ 5 w 128"/>
                  <a:gd name="T5" fmla="*/ 1 h 217"/>
                  <a:gd name="T6" fmla="*/ 5 w 128"/>
                  <a:gd name="T7" fmla="*/ 2 h 217"/>
                  <a:gd name="T8" fmla="*/ 5 w 128"/>
                  <a:gd name="T9" fmla="*/ 3 h 217"/>
                  <a:gd name="T10" fmla="*/ 5 w 128"/>
                  <a:gd name="T11" fmla="*/ 4 h 217"/>
                  <a:gd name="T12" fmla="*/ 5 w 128"/>
                  <a:gd name="T13" fmla="*/ 5 h 217"/>
                  <a:gd name="T14" fmla="*/ 4 w 128"/>
                  <a:gd name="T15" fmla="*/ 6 h 217"/>
                  <a:gd name="T16" fmla="*/ 3 w 128"/>
                  <a:gd name="T17" fmla="*/ 9 h 217"/>
                  <a:gd name="T18" fmla="*/ 2 w 128"/>
                  <a:gd name="T19" fmla="*/ 8 h 217"/>
                  <a:gd name="T20" fmla="*/ 1 w 128"/>
                  <a:gd name="T21" fmla="*/ 8 h 217"/>
                  <a:gd name="T22" fmla="*/ 1 w 128"/>
                  <a:gd name="T23" fmla="*/ 8 h 217"/>
                  <a:gd name="T24" fmla="*/ 1 w 128"/>
                  <a:gd name="T25" fmla="*/ 7 h 217"/>
                  <a:gd name="T26" fmla="*/ 1 w 128"/>
                  <a:gd name="T27" fmla="*/ 7 h 217"/>
                  <a:gd name="T28" fmla="*/ 1 w 128"/>
                  <a:gd name="T29" fmla="*/ 7 h 217"/>
                  <a:gd name="T30" fmla="*/ 0 w 128"/>
                  <a:gd name="T31" fmla="*/ 6 h 217"/>
                  <a:gd name="T32" fmla="*/ 1 w 128"/>
                  <a:gd name="T33" fmla="*/ 6 h 217"/>
                  <a:gd name="T34" fmla="*/ 1 w 128"/>
                  <a:gd name="T35" fmla="*/ 6 h 217"/>
                  <a:gd name="T36" fmla="*/ 1 w 128"/>
                  <a:gd name="T37" fmla="*/ 6 h 217"/>
                  <a:gd name="T38" fmla="*/ 2 w 128"/>
                  <a:gd name="T39" fmla="*/ 6 h 217"/>
                  <a:gd name="T40" fmla="*/ 3 w 128"/>
                  <a:gd name="T41" fmla="*/ 5 h 217"/>
                  <a:gd name="T42" fmla="*/ 4 w 128"/>
                  <a:gd name="T43" fmla="*/ 4 h 217"/>
                  <a:gd name="T44" fmla="*/ 4 w 128"/>
                  <a:gd name="T45" fmla="*/ 3 h 217"/>
                  <a:gd name="T46" fmla="*/ 4 w 128"/>
                  <a:gd name="T47" fmla="*/ 1 h 217"/>
                  <a:gd name="T48" fmla="*/ 4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9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3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1 h 132"/>
                  <a:gd name="T8" fmla="*/ 1 w 117"/>
                  <a:gd name="T9" fmla="*/ 1 h 132"/>
                  <a:gd name="T10" fmla="*/ 2 w 117"/>
                  <a:gd name="T11" fmla="*/ 1 h 132"/>
                  <a:gd name="T12" fmla="*/ 3 w 117"/>
                  <a:gd name="T13" fmla="*/ 2 h 132"/>
                  <a:gd name="T14" fmla="*/ 4 w 117"/>
                  <a:gd name="T15" fmla="*/ 2 h 132"/>
                  <a:gd name="T16" fmla="*/ 4 w 117"/>
                  <a:gd name="T17" fmla="*/ 3 h 132"/>
                  <a:gd name="T18" fmla="*/ 5 w 117"/>
                  <a:gd name="T19" fmla="*/ 4 h 132"/>
                  <a:gd name="T20" fmla="*/ 5 w 117"/>
                  <a:gd name="T21" fmla="*/ 4 h 132"/>
                  <a:gd name="T22" fmla="*/ 5 w 117"/>
                  <a:gd name="T23" fmla="*/ 3 h 132"/>
                  <a:gd name="T24" fmla="*/ 5 w 117"/>
                  <a:gd name="T25" fmla="*/ 3 h 132"/>
                  <a:gd name="T26" fmla="*/ 4 w 117"/>
                  <a:gd name="T27" fmla="*/ 2 h 132"/>
                  <a:gd name="T28" fmla="*/ 4 w 117"/>
                  <a:gd name="T29" fmla="*/ 2 h 132"/>
                  <a:gd name="T30" fmla="*/ 4 w 117"/>
                  <a:gd name="T31" fmla="*/ 1 h 132"/>
                  <a:gd name="T32" fmla="*/ 3 w 117"/>
                  <a:gd name="T33" fmla="*/ 1 h 132"/>
                  <a:gd name="T34" fmla="*/ 3 w 117"/>
                  <a:gd name="T35" fmla="*/ 1 h 132"/>
                  <a:gd name="T36" fmla="*/ 3 w 117"/>
                  <a:gd name="T37" fmla="*/ 1 h 132"/>
                  <a:gd name="T38" fmla="*/ 4 w 117"/>
                  <a:gd name="T39" fmla="*/ 1 h 132"/>
                  <a:gd name="T40" fmla="*/ 4 w 117"/>
                  <a:gd name="T41" fmla="*/ 1 h 132"/>
                  <a:gd name="T42" fmla="*/ 4 w 117"/>
                  <a:gd name="T43" fmla="*/ 1 h 132"/>
                  <a:gd name="T44" fmla="*/ 4 w 117"/>
                  <a:gd name="T45" fmla="*/ 1 h 132"/>
                  <a:gd name="T46" fmla="*/ 5 w 117"/>
                  <a:gd name="T47" fmla="*/ 1 h 132"/>
                  <a:gd name="T48" fmla="*/ 5 w 117"/>
                  <a:gd name="T49" fmla="*/ 1 h 132"/>
                  <a:gd name="T50" fmla="*/ 5 w 117"/>
                  <a:gd name="T51" fmla="*/ 1 h 132"/>
                  <a:gd name="T52" fmla="*/ 3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0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1 w 29"/>
                  <a:gd name="T1" fmla="*/ 0 h 77"/>
                  <a:gd name="T2" fmla="*/ 1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1 h 77"/>
                  <a:gd name="T12" fmla="*/ 0 w 29"/>
                  <a:gd name="T13" fmla="*/ 1 h 77"/>
                  <a:gd name="T14" fmla="*/ 1 w 29"/>
                  <a:gd name="T15" fmla="*/ 2 h 77"/>
                  <a:gd name="T16" fmla="*/ 1 w 29"/>
                  <a:gd name="T17" fmla="*/ 3 h 77"/>
                  <a:gd name="T18" fmla="*/ 1 w 29"/>
                  <a:gd name="T19" fmla="*/ 2 h 77"/>
                  <a:gd name="T20" fmla="*/ 1 w 29"/>
                  <a:gd name="T21" fmla="*/ 1 h 77"/>
                  <a:gd name="T22" fmla="*/ 1 w 29"/>
                  <a:gd name="T23" fmla="*/ 1 h 77"/>
                  <a:gd name="T24" fmla="*/ 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11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7212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1 h 564"/>
                    <a:gd name="T2" fmla="*/ 1 w 207"/>
                    <a:gd name="T3" fmla="*/ 2 h 564"/>
                    <a:gd name="T4" fmla="*/ 1 w 207"/>
                    <a:gd name="T5" fmla="*/ 3 h 564"/>
                    <a:gd name="T6" fmla="*/ 0 w 207"/>
                    <a:gd name="T7" fmla="*/ 3 h 564"/>
                    <a:gd name="T8" fmla="*/ 0 w 207"/>
                    <a:gd name="T9" fmla="*/ 4 h 564"/>
                    <a:gd name="T10" fmla="*/ 1 w 207"/>
                    <a:gd name="T11" fmla="*/ 4 h 564"/>
                    <a:gd name="T12" fmla="*/ 1 w 207"/>
                    <a:gd name="T13" fmla="*/ 6 h 564"/>
                    <a:gd name="T14" fmla="*/ 1 w 207"/>
                    <a:gd name="T15" fmla="*/ 6 h 564"/>
                    <a:gd name="T16" fmla="*/ 1 w 207"/>
                    <a:gd name="T17" fmla="*/ 7 h 564"/>
                    <a:gd name="T18" fmla="*/ 1 w 207"/>
                    <a:gd name="T19" fmla="*/ 8 h 564"/>
                    <a:gd name="T20" fmla="*/ 1 w 207"/>
                    <a:gd name="T21" fmla="*/ 9 h 564"/>
                    <a:gd name="T22" fmla="*/ 2 w 207"/>
                    <a:gd name="T23" fmla="*/ 10 h 564"/>
                    <a:gd name="T24" fmla="*/ 3 w 207"/>
                    <a:gd name="T25" fmla="*/ 12 h 564"/>
                    <a:gd name="T26" fmla="*/ 3 w 207"/>
                    <a:gd name="T27" fmla="*/ 12 h 564"/>
                    <a:gd name="T28" fmla="*/ 4 w 207"/>
                    <a:gd name="T29" fmla="*/ 13 h 564"/>
                    <a:gd name="T30" fmla="*/ 4 w 207"/>
                    <a:gd name="T31" fmla="*/ 13 h 564"/>
                    <a:gd name="T32" fmla="*/ 5 w 207"/>
                    <a:gd name="T33" fmla="*/ 15 h 564"/>
                    <a:gd name="T34" fmla="*/ 4 w 207"/>
                    <a:gd name="T35" fmla="*/ 12 h 564"/>
                    <a:gd name="T36" fmla="*/ 3 w 207"/>
                    <a:gd name="T37" fmla="*/ 12 h 564"/>
                    <a:gd name="T38" fmla="*/ 3 w 207"/>
                    <a:gd name="T39" fmla="*/ 10 h 564"/>
                    <a:gd name="T40" fmla="*/ 2 w 207"/>
                    <a:gd name="T41" fmla="*/ 9 h 564"/>
                    <a:gd name="T42" fmla="*/ 2 w 207"/>
                    <a:gd name="T43" fmla="*/ 8 h 564"/>
                    <a:gd name="T44" fmla="*/ 1 w 207"/>
                    <a:gd name="T45" fmla="*/ 8 h 564"/>
                    <a:gd name="T46" fmla="*/ 1 w 207"/>
                    <a:gd name="T47" fmla="*/ 7 h 564"/>
                    <a:gd name="T48" fmla="*/ 1 w 207"/>
                    <a:gd name="T49" fmla="*/ 6 h 564"/>
                    <a:gd name="T50" fmla="*/ 1 w 207"/>
                    <a:gd name="T51" fmla="*/ 6 h 564"/>
                    <a:gd name="T52" fmla="*/ 1 w 207"/>
                    <a:gd name="T53" fmla="*/ 3 h 564"/>
                    <a:gd name="T54" fmla="*/ 1 w 207"/>
                    <a:gd name="T55" fmla="*/ 2 h 564"/>
                    <a:gd name="T56" fmla="*/ 1 w 207"/>
                    <a:gd name="T57" fmla="*/ 0 h 564"/>
                    <a:gd name="T58" fmla="*/ 1 w 207"/>
                    <a:gd name="T59" fmla="*/ 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13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1 h 232"/>
                    <a:gd name="T4" fmla="*/ 1 w 47"/>
                    <a:gd name="T5" fmla="*/ 3 h 232"/>
                    <a:gd name="T6" fmla="*/ 1 w 47"/>
                    <a:gd name="T7" fmla="*/ 4 h 232"/>
                    <a:gd name="T8" fmla="*/ 1 w 47"/>
                    <a:gd name="T9" fmla="*/ 6 h 232"/>
                    <a:gd name="T10" fmla="*/ 1 w 47"/>
                    <a:gd name="T11" fmla="*/ 6 h 232"/>
                    <a:gd name="T12" fmla="*/ 1 w 47"/>
                    <a:gd name="T13" fmla="*/ 4 h 232"/>
                    <a:gd name="T14" fmla="*/ 1 w 47"/>
                    <a:gd name="T15" fmla="*/ 3 h 232"/>
                    <a:gd name="T16" fmla="*/ 1 w 47"/>
                    <a:gd name="T17" fmla="*/ 3 h 232"/>
                    <a:gd name="T18" fmla="*/ 1 w 47"/>
                    <a:gd name="T19" fmla="*/ 2 h 232"/>
                    <a:gd name="T20" fmla="*/ 1 w 47"/>
                    <a:gd name="T21" fmla="*/ 1 h 232"/>
                    <a:gd name="T22" fmla="*/ 1 w 47"/>
                    <a:gd name="T23" fmla="*/ 1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14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2 w 87"/>
                    <a:gd name="T1" fmla="*/ 1 h 40"/>
                    <a:gd name="T2" fmla="*/ 2 w 87"/>
                    <a:gd name="T3" fmla="*/ 1 h 40"/>
                    <a:gd name="T4" fmla="*/ 1 w 87"/>
                    <a:gd name="T5" fmla="*/ 1 h 40"/>
                    <a:gd name="T6" fmla="*/ 1 w 87"/>
                    <a:gd name="T7" fmla="*/ 1 h 40"/>
                    <a:gd name="T8" fmla="*/ 1 w 87"/>
                    <a:gd name="T9" fmla="*/ 1 h 40"/>
                    <a:gd name="T10" fmla="*/ 1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1 w 87"/>
                    <a:gd name="T25" fmla="*/ 1 h 40"/>
                    <a:gd name="T26" fmla="*/ 1 w 87"/>
                    <a:gd name="T27" fmla="*/ 1 h 40"/>
                    <a:gd name="T28" fmla="*/ 1 w 87"/>
                    <a:gd name="T29" fmla="*/ 1 h 40"/>
                    <a:gd name="T30" fmla="*/ 1 w 87"/>
                    <a:gd name="T31" fmla="*/ 1 h 40"/>
                    <a:gd name="T32" fmla="*/ 2 w 87"/>
                    <a:gd name="T33" fmla="*/ 1 h 40"/>
                    <a:gd name="T34" fmla="*/ 2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180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7203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4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5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81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7200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1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2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82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7197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8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9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3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33 w 109"/>
                <a:gd name="T3" fmla="*/ 1 h 156"/>
                <a:gd name="T4" fmla="*/ 125 w 109"/>
                <a:gd name="T5" fmla="*/ 5 h 156"/>
                <a:gd name="T6" fmla="*/ 249 w 109"/>
                <a:gd name="T7" fmla="*/ 22 h 156"/>
                <a:gd name="T8" fmla="*/ 395 w 109"/>
                <a:gd name="T9" fmla="*/ 48 h 156"/>
                <a:gd name="T10" fmla="*/ 528 w 109"/>
                <a:gd name="T11" fmla="*/ 87 h 156"/>
                <a:gd name="T12" fmla="*/ 649 w 109"/>
                <a:gd name="T13" fmla="*/ 141 h 156"/>
                <a:gd name="T14" fmla="*/ 725 w 109"/>
                <a:gd name="T15" fmla="*/ 213 h 156"/>
                <a:gd name="T16" fmla="*/ 742 w 109"/>
                <a:gd name="T17" fmla="*/ 312 h 156"/>
                <a:gd name="T18" fmla="*/ 707 w 109"/>
                <a:gd name="T19" fmla="*/ 312 h 156"/>
                <a:gd name="T20" fmla="*/ 672 w 109"/>
                <a:gd name="T21" fmla="*/ 312 h 156"/>
                <a:gd name="T22" fmla="*/ 632 w 109"/>
                <a:gd name="T23" fmla="*/ 312 h 156"/>
                <a:gd name="T24" fmla="*/ 584 w 109"/>
                <a:gd name="T25" fmla="*/ 303 h 156"/>
                <a:gd name="T26" fmla="*/ 550 w 109"/>
                <a:gd name="T27" fmla="*/ 302 h 156"/>
                <a:gd name="T28" fmla="*/ 506 w 109"/>
                <a:gd name="T29" fmla="*/ 297 h 156"/>
                <a:gd name="T30" fmla="*/ 447 w 109"/>
                <a:gd name="T31" fmla="*/ 286 h 156"/>
                <a:gd name="T32" fmla="*/ 395 w 109"/>
                <a:gd name="T33" fmla="*/ 276 h 156"/>
                <a:gd name="T34" fmla="*/ 360 w 109"/>
                <a:gd name="T35" fmla="*/ 249 h 156"/>
                <a:gd name="T36" fmla="*/ 360 w 109"/>
                <a:gd name="T37" fmla="*/ 221 h 156"/>
                <a:gd name="T38" fmla="*/ 378 w 109"/>
                <a:gd name="T39" fmla="*/ 191 h 156"/>
                <a:gd name="T40" fmla="*/ 397 w 109"/>
                <a:gd name="T41" fmla="*/ 157 h 156"/>
                <a:gd name="T42" fmla="*/ 378 w 109"/>
                <a:gd name="T43" fmla="*/ 123 h 156"/>
                <a:gd name="T44" fmla="*/ 326 w 109"/>
                <a:gd name="T45" fmla="*/ 85 h 156"/>
                <a:gd name="T46" fmla="*/ 213 w 109"/>
                <a:gd name="T47" fmla="*/ 46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43 w 54"/>
                <a:gd name="T5" fmla="*/ 3 h 40"/>
                <a:gd name="T6" fmla="*/ 97 w 54"/>
                <a:gd name="T7" fmla="*/ 18 h 40"/>
                <a:gd name="T8" fmla="*/ 161 w 54"/>
                <a:gd name="T9" fmla="*/ 24 h 40"/>
                <a:gd name="T10" fmla="*/ 216 w 54"/>
                <a:gd name="T11" fmla="*/ 30 h 40"/>
                <a:gd name="T12" fmla="*/ 274 w 54"/>
                <a:gd name="T13" fmla="*/ 34 h 40"/>
                <a:gd name="T14" fmla="*/ 335 w 54"/>
                <a:gd name="T15" fmla="*/ 37 h 40"/>
                <a:gd name="T16" fmla="*/ 403 w 54"/>
                <a:gd name="T17" fmla="*/ 32 h 40"/>
                <a:gd name="T18" fmla="*/ 395 w 54"/>
                <a:gd name="T19" fmla="*/ 51 h 40"/>
                <a:gd name="T20" fmla="*/ 372 w 54"/>
                <a:gd name="T21" fmla="*/ 68 h 40"/>
                <a:gd name="T22" fmla="*/ 330 w 54"/>
                <a:gd name="T23" fmla="*/ 78 h 40"/>
                <a:gd name="T24" fmla="*/ 271 w 54"/>
                <a:gd name="T25" fmla="*/ 82 h 40"/>
                <a:gd name="T26" fmla="*/ 208 w 54"/>
                <a:gd name="T27" fmla="*/ 81 h 40"/>
                <a:gd name="T28" fmla="*/ 139 w 54"/>
                <a:gd name="T29" fmla="*/ 66 h 40"/>
                <a:gd name="T30" fmla="*/ 73 w 54"/>
                <a:gd name="T31" fmla="*/ 43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5 h 237"/>
                <a:gd name="T4" fmla="*/ 50 w 257"/>
                <a:gd name="T5" fmla="*/ 70 h 237"/>
                <a:gd name="T6" fmla="*/ 115 w 257"/>
                <a:gd name="T7" fmla="*/ 105 h 237"/>
                <a:gd name="T8" fmla="*/ 206 w 257"/>
                <a:gd name="T9" fmla="*/ 136 h 237"/>
                <a:gd name="T10" fmla="*/ 333 w 257"/>
                <a:gd name="T11" fmla="*/ 165 h 237"/>
                <a:gd name="T12" fmla="*/ 494 w 257"/>
                <a:gd name="T13" fmla="*/ 196 h 237"/>
                <a:gd name="T14" fmla="*/ 700 w 257"/>
                <a:gd name="T15" fmla="*/ 224 h 237"/>
                <a:gd name="T16" fmla="*/ 937 w 257"/>
                <a:gd name="T17" fmla="*/ 248 h 237"/>
                <a:gd name="T18" fmla="*/ 1242 w 257"/>
                <a:gd name="T19" fmla="*/ 271 h 237"/>
                <a:gd name="T20" fmla="*/ 1586 w 257"/>
                <a:gd name="T21" fmla="*/ 289 h 237"/>
                <a:gd name="T22" fmla="*/ 1954 w 257"/>
                <a:gd name="T23" fmla="*/ 305 h 237"/>
                <a:gd name="T24" fmla="*/ 2409 w 257"/>
                <a:gd name="T25" fmla="*/ 318 h 237"/>
                <a:gd name="T26" fmla="*/ 2905 w 257"/>
                <a:gd name="T27" fmla="*/ 326 h 237"/>
                <a:gd name="T28" fmla="*/ 3472 w 257"/>
                <a:gd name="T29" fmla="*/ 330 h 237"/>
                <a:gd name="T30" fmla="*/ 4058 w 257"/>
                <a:gd name="T31" fmla="*/ 329 h 237"/>
                <a:gd name="T32" fmla="*/ 4744 w 257"/>
                <a:gd name="T33" fmla="*/ 324 h 237"/>
                <a:gd name="T34" fmla="*/ 4143 w 257"/>
                <a:gd name="T35" fmla="*/ 316 h 237"/>
                <a:gd name="T36" fmla="*/ 3594 w 257"/>
                <a:gd name="T37" fmla="*/ 306 h 237"/>
                <a:gd name="T38" fmla="*/ 3139 w 257"/>
                <a:gd name="T39" fmla="*/ 295 h 237"/>
                <a:gd name="T40" fmla="*/ 2732 w 257"/>
                <a:gd name="T41" fmla="*/ 284 h 237"/>
                <a:gd name="T42" fmla="*/ 2361 w 257"/>
                <a:gd name="T43" fmla="*/ 270 h 237"/>
                <a:gd name="T44" fmla="*/ 2069 w 257"/>
                <a:gd name="T45" fmla="*/ 253 h 237"/>
                <a:gd name="T46" fmla="*/ 1799 w 257"/>
                <a:gd name="T47" fmla="*/ 236 h 237"/>
                <a:gd name="T48" fmla="*/ 1546 w 257"/>
                <a:gd name="T49" fmla="*/ 216 h 237"/>
                <a:gd name="T50" fmla="*/ 1318 w 257"/>
                <a:gd name="T51" fmla="*/ 196 h 237"/>
                <a:gd name="T52" fmla="*/ 1132 w 257"/>
                <a:gd name="T53" fmla="*/ 173 h 237"/>
                <a:gd name="T54" fmla="*/ 973 w 257"/>
                <a:gd name="T55" fmla="*/ 150 h 237"/>
                <a:gd name="T56" fmla="*/ 799 w 257"/>
                <a:gd name="T57" fmla="*/ 122 h 237"/>
                <a:gd name="T58" fmla="*/ 609 w 257"/>
                <a:gd name="T59" fmla="*/ 96 h 237"/>
                <a:gd name="T60" fmla="*/ 427 w 257"/>
                <a:gd name="T61" fmla="*/ 67 h 237"/>
                <a:gd name="T62" fmla="*/ 216 w 257"/>
                <a:gd name="T63" fmla="*/ 34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521 w 124"/>
                <a:gd name="T1" fmla="*/ 0 h 110"/>
                <a:gd name="T2" fmla="*/ 2431 w 124"/>
                <a:gd name="T3" fmla="*/ 168 h 110"/>
                <a:gd name="T4" fmla="*/ 2362 w 124"/>
                <a:gd name="T5" fmla="*/ 167 h 110"/>
                <a:gd name="T6" fmla="*/ 2098 w 124"/>
                <a:gd name="T7" fmla="*/ 164 h 110"/>
                <a:gd name="T8" fmla="*/ 1754 w 124"/>
                <a:gd name="T9" fmla="*/ 159 h 110"/>
                <a:gd name="T10" fmla="*/ 1340 w 124"/>
                <a:gd name="T11" fmla="*/ 155 h 110"/>
                <a:gd name="T12" fmla="*/ 882 w 124"/>
                <a:gd name="T13" fmla="*/ 152 h 110"/>
                <a:gd name="T14" fmla="*/ 501 w 124"/>
                <a:gd name="T15" fmla="*/ 153 h 110"/>
                <a:gd name="T16" fmla="*/ 178 w 124"/>
                <a:gd name="T17" fmla="*/ 160 h 110"/>
                <a:gd name="T18" fmla="*/ 0 w 124"/>
                <a:gd name="T19" fmla="*/ 171 h 110"/>
                <a:gd name="T20" fmla="*/ 73 w 124"/>
                <a:gd name="T21" fmla="*/ 153 h 110"/>
                <a:gd name="T22" fmla="*/ 160 w 124"/>
                <a:gd name="T23" fmla="*/ 139 h 110"/>
                <a:gd name="T24" fmla="*/ 323 w 124"/>
                <a:gd name="T25" fmla="*/ 128 h 110"/>
                <a:gd name="T26" fmla="*/ 501 w 124"/>
                <a:gd name="T27" fmla="*/ 119 h 110"/>
                <a:gd name="T28" fmla="*/ 710 w 124"/>
                <a:gd name="T29" fmla="*/ 112 h 110"/>
                <a:gd name="T30" fmla="*/ 917 w 124"/>
                <a:gd name="T31" fmla="*/ 111 h 110"/>
                <a:gd name="T32" fmla="*/ 1150 w 124"/>
                <a:gd name="T33" fmla="*/ 111 h 110"/>
                <a:gd name="T34" fmla="*/ 1414 w 124"/>
                <a:gd name="T35" fmla="*/ 116 h 110"/>
                <a:gd name="T36" fmla="*/ 1432 w 124"/>
                <a:gd name="T37" fmla="*/ 111 h 110"/>
                <a:gd name="T38" fmla="*/ 1375 w 124"/>
                <a:gd name="T39" fmla="*/ 89 h 110"/>
                <a:gd name="T40" fmla="*/ 1312 w 124"/>
                <a:gd name="T41" fmla="*/ 59 h 110"/>
                <a:gd name="T42" fmla="*/ 1288 w 124"/>
                <a:gd name="T43" fmla="*/ 47 h 110"/>
                <a:gd name="T44" fmla="*/ 1235 w 124"/>
                <a:gd name="T45" fmla="*/ 47 h 110"/>
                <a:gd name="T46" fmla="*/ 1188 w 124"/>
                <a:gd name="T47" fmla="*/ 45 h 110"/>
                <a:gd name="T48" fmla="*/ 1150 w 124"/>
                <a:gd name="T49" fmla="*/ 39 h 110"/>
                <a:gd name="T50" fmla="*/ 1129 w 124"/>
                <a:gd name="T51" fmla="*/ 33 h 110"/>
                <a:gd name="T52" fmla="*/ 1129 w 124"/>
                <a:gd name="T53" fmla="*/ 29 h 110"/>
                <a:gd name="T54" fmla="*/ 1150 w 124"/>
                <a:gd name="T55" fmla="*/ 24 h 110"/>
                <a:gd name="T56" fmla="*/ 1302 w 124"/>
                <a:gd name="T57" fmla="*/ 8 h 110"/>
                <a:gd name="T58" fmla="*/ 1521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98 w 109"/>
                <a:gd name="T3" fmla="*/ 1 h 156"/>
                <a:gd name="T4" fmla="*/ 349 w 109"/>
                <a:gd name="T5" fmla="*/ 5 h 156"/>
                <a:gd name="T6" fmla="*/ 730 w 109"/>
                <a:gd name="T7" fmla="*/ 12 h 156"/>
                <a:gd name="T8" fmla="*/ 1154 w 109"/>
                <a:gd name="T9" fmla="*/ 34 h 156"/>
                <a:gd name="T10" fmla="*/ 1556 w 109"/>
                <a:gd name="T11" fmla="*/ 54 h 156"/>
                <a:gd name="T12" fmla="*/ 1908 w 109"/>
                <a:gd name="T13" fmla="*/ 91 h 156"/>
                <a:gd name="T14" fmla="*/ 2124 w 109"/>
                <a:gd name="T15" fmla="*/ 138 h 156"/>
                <a:gd name="T16" fmla="*/ 2166 w 109"/>
                <a:gd name="T17" fmla="*/ 201 h 156"/>
                <a:gd name="T18" fmla="*/ 2098 w 109"/>
                <a:gd name="T19" fmla="*/ 201 h 156"/>
                <a:gd name="T20" fmla="*/ 1982 w 109"/>
                <a:gd name="T21" fmla="*/ 201 h 156"/>
                <a:gd name="T22" fmla="*/ 1848 w 109"/>
                <a:gd name="T23" fmla="*/ 201 h 156"/>
                <a:gd name="T24" fmla="*/ 1726 w 109"/>
                <a:gd name="T25" fmla="*/ 198 h 156"/>
                <a:gd name="T26" fmla="*/ 1606 w 109"/>
                <a:gd name="T27" fmla="*/ 197 h 156"/>
                <a:gd name="T28" fmla="*/ 1471 w 109"/>
                <a:gd name="T29" fmla="*/ 193 h 156"/>
                <a:gd name="T30" fmla="*/ 1310 w 109"/>
                <a:gd name="T31" fmla="*/ 187 h 156"/>
                <a:gd name="T32" fmla="*/ 1154 w 109"/>
                <a:gd name="T33" fmla="*/ 179 h 156"/>
                <a:gd name="T34" fmla="*/ 1049 w 109"/>
                <a:gd name="T35" fmla="*/ 162 h 156"/>
                <a:gd name="T36" fmla="*/ 1049 w 109"/>
                <a:gd name="T37" fmla="*/ 142 h 156"/>
                <a:gd name="T38" fmla="*/ 1121 w 109"/>
                <a:gd name="T39" fmla="*/ 125 h 156"/>
                <a:gd name="T40" fmla="*/ 1188 w 109"/>
                <a:gd name="T41" fmla="*/ 101 h 156"/>
                <a:gd name="T42" fmla="*/ 1121 w 109"/>
                <a:gd name="T43" fmla="*/ 82 h 156"/>
                <a:gd name="T44" fmla="*/ 962 w 109"/>
                <a:gd name="T45" fmla="*/ 53 h 156"/>
                <a:gd name="T46" fmla="*/ 626 w 109"/>
                <a:gd name="T47" fmla="*/ 33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625 w 46"/>
                <a:gd name="T1" fmla="*/ 0 h 94"/>
                <a:gd name="T2" fmla="*/ 396 w 46"/>
                <a:gd name="T3" fmla="*/ 49 h 94"/>
                <a:gd name="T4" fmla="*/ 294 w 46"/>
                <a:gd name="T5" fmla="*/ 83 h 94"/>
                <a:gd name="T6" fmla="*/ 218 w 46"/>
                <a:gd name="T7" fmla="*/ 109 h 94"/>
                <a:gd name="T8" fmla="*/ 0 w 46"/>
                <a:gd name="T9" fmla="*/ 128 h 94"/>
                <a:gd name="T10" fmla="*/ 240 w 46"/>
                <a:gd name="T11" fmla="*/ 120 h 94"/>
                <a:gd name="T12" fmla="*/ 464 w 46"/>
                <a:gd name="T13" fmla="*/ 110 h 94"/>
                <a:gd name="T14" fmla="*/ 628 w 46"/>
                <a:gd name="T15" fmla="*/ 94 h 94"/>
                <a:gd name="T16" fmla="*/ 790 w 46"/>
                <a:gd name="T17" fmla="*/ 77 h 94"/>
                <a:gd name="T18" fmla="*/ 899 w 46"/>
                <a:gd name="T19" fmla="*/ 61 h 94"/>
                <a:gd name="T20" fmla="*/ 910 w 46"/>
                <a:gd name="T21" fmla="*/ 40 h 94"/>
                <a:gd name="T22" fmla="*/ 842 w 46"/>
                <a:gd name="T23" fmla="*/ 15 h 94"/>
                <a:gd name="T24" fmla="*/ 625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13 w 54"/>
                <a:gd name="T5" fmla="*/ 3 h 40"/>
                <a:gd name="T6" fmla="*/ 229 w 54"/>
                <a:gd name="T7" fmla="*/ 8 h 40"/>
                <a:gd name="T8" fmla="*/ 368 w 54"/>
                <a:gd name="T9" fmla="*/ 12 h 40"/>
                <a:gd name="T10" fmla="*/ 519 w 54"/>
                <a:gd name="T11" fmla="*/ 15 h 40"/>
                <a:gd name="T12" fmla="*/ 681 w 54"/>
                <a:gd name="T13" fmla="*/ 17 h 40"/>
                <a:gd name="T14" fmla="*/ 809 w 54"/>
                <a:gd name="T15" fmla="*/ 18 h 40"/>
                <a:gd name="T16" fmla="*/ 960 w 54"/>
                <a:gd name="T17" fmla="*/ 16 h 40"/>
                <a:gd name="T18" fmla="*/ 948 w 54"/>
                <a:gd name="T19" fmla="*/ 35 h 40"/>
                <a:gd name="T20" fmla="*/ 895 w 54"/>
                <a:gd name="T21" fmla="*/ 43 h 40"/>
                <a:gd name="T22" fmla="*/ 788 w 54"/>
                <a:gd name="T23" fmla="*/ 48 h 40"/>
                <a:gd name="T24" fmla="*/ 655 w 54"/>
                <a:gd name="T25" fmla="*/ 50 h 40"/>
                <a:gd name="T26" fmla="*/ 491 w 54"/>
                <a:gd name="T27" fmla="*/ 49 h 40"/>
                <a:gd name="T28" fmla="*/ 332 w 54"/>
                <a:gd name="T29" fmla="*/ 42 h 40"/>
                <a:gd name="T30" fmla="*/ 172 w 54"/>
                <a:gd name="T31" fmla="*/ 30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324 w 596"/>
                <a:gd name="T1" fmla="*/ 496 h 666"/>
                <a:gd name="T2" fmla="*/ 120 w 596"/>
                <a:gd name="T3" fmla="*/ 459 h 666"/>
                <a:gd name="T4" fmla="*/ 0 w 596"/>
                <a:gd name="T5" fmla="*/ 388 h 666"/>
                <a:gd name="T6" fmla="*/ 73 w 596"/>
                <a:gd name="T7" fmla="*/ 299 h 666"/>
                <a:gd name="T8" fmla="*/ 505 w 596"/>
                <a:gd name="T9" fmla="*/ 204 h 666"/>
                <a:gd name="T10" fmla="*/ 1373 w 596"/>
                <a:gd name="T11" fmla="*/ 114 h 666"/>
                <a:gd name="T12" fmla="*/ 2837 w 596"/>
                <a:gd name="T13" fmla="*/ 41 h 666"/>
                <a:gd name="T14" fmla="*/ 4924 w 596"/>
                <a:gd name="T15" fmla="*/ 2 h 666"/>
                <a:gd name="T16" fmla="*/ 7592 w 596"/>
                <a:gd name="T17" fmla="*/ 9 h 666"/>
                <a:gd name="T18" fmla="*/ 9659 w 596"/>
                <a:gd name="T19" fmla="*/ 90 h 666"/>
                <a:gd name="T20" fmla="*/ 11056 w 596"/>
                <a:gd name="T21" fmla="*/ 221 h 666"/>
                <a:gd name="T22" fmla="*/ 11789 w 596"/>
                <a:gd name="T23" fmla="*/ 383 h 666"/>
                <a:gd name="T24" fmla="*/ 11879 w 596"/>
                <a:gd name="T25" fmla="*/ 550 h 666"/>
                <a:gd name="T26" fmla="*/ 11305 w 596"/>
                <a:gd name="T27" fmla="*/ 706 h 666"/>
                <a:gd name="T28" fmla="*/ 10116 w 596"/>
                <a:gd name="T29" fmla="*/ 826 h 666"/>
                <a:gd name="T30" fmla="*/ 8322 w 596"/>
                <a:gd name="T31" fmla="*/ 892 h 666"/>
                <a:gd name="T32" fmla="*/ 7765 w 596"/>
                <a:gd name="T33" fmla="*/ 886 h 666"/>
                <a:gd name="T34" fmla="*/ 8806 w 596"/>
                <a:gd name="T35" fmla="*/ 831 h 666"/>
                <a:gd name="T36" fmla="*/ 9616 w 596"/>
                <a:gd name="T37" fmla="*/ 730 h 666"/>
                <a:gd name="T38" fmla="*/ 10173 w 596"/>
                <a:gd name="T39" fmla="*/ 610 h 666"/>
                <a:gd name="T40" fmla="*/ 10371 w 596"/>
                <a:gd name="T41" fmla="*/ 478 h 666"/>
                <a:gd name="T42" fmla="*/ 10251 w 596"/>
                <a:gd name="T43" fmla="*/ 347 h 666"/>
                <a:gd name="T44" fmla="*/ 9672 w 596"/>
                <a:gd name="T45" fmla="*/ 234 h 666"/>
                <a:gd name="T46" fmla="*/ 8640 w 596"/>
                <a:gd name="T47" fmla="*/ 150 h 666"/>
                <a:gd name="T48" fmla="*/ 6810 w 596"/>
                <a:gd name="T49" fmla="*/ 100 h 666"/>
                <a:gd name="T50" fmla="*/ 4912 w 596"/>
                <a:gd name="T51" fmla="*/ 81 h 666"/>
                <a:gd name="T52" fmla="*/ 3476 w 596"/>
                <a:gd name="T53" fmla="*/ 94 h 666"/>
                <a:gd name="T54" fmla="*/ 2419 w 596"/>
                <a:gd name="T55" fmla="*/ 135 h 666"/>
                <a:gd name="T56" fmla="*/ 1673 w 596"/>
                <a:gd name="T57" fmla="*/ 200 h 666"/>
                <a:gd name="T58" fmla="*/ 1139 w 596"/>
                <a:gd name="T59" fmla="*/ 277 h 666"/>
                <a:gd name="T60" fmla="*/ 796 w 596"/>
                <a:gd name="T61" fmla="*/ 365 h 666"/>
                <a:gd name="T62" fmla="*/ 560 w 596"/>
                <a:gd name="T63" fmla="*/ 454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671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2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6719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6699"/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720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6699"/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721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6699"/>
                </a:solidFill>
              </a:defRPr>
            </a:lvl1pPr>
          </a:lstStyle>
          <a:p>
            <a:fld id="{CE4029B5-49C9-4A5F-91E5-561DB27279B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4" r:id="rId1"/>
    <p:sldLayoutId id="2147484667" r:id="rId2"/>
    <p:sldLayoutId id="2147484668" r:id="rId3"/>
    <p:sldLayoutId id="2147484669" r:id="rId4"/>
    <p:sldLayoutId id="2147484670" r:id="rId5"/>
    <p:sldLayoutId id="2147484671" r:id="rId6"/>
    <p:sldLayoutId id="2147484672" r:id="rId7"/>
    <p:sldLayoutId id="2147484673" r:id="rId8"/>
    <p:sldLayoutId id="2147484674" r:id="rId9"/>
    <p:sldLayoutId id="2147484675" r:id="rId10"/>
    <p:sldLayoutId id="2147484676" r:id="rId11"/>
    <p:sldLayoutId id="2147484677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7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5.e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5.emf"/><Relationship Id="rId3" Type="http://schemas.openxmlformats.org/officeDocument/2006/relationships/oleObject" Target="../embeddings/oleObject77.bin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7.e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4.emf"/><Relationship Id="rId5" Type="http://schemas.openxmlformats.org/officeDocument/2006/relationships/image" Target="../media/image80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Microsoft_Word_97_-_2003___18.doc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8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1.bin"/><Relationship Id="rId3" Type="http://schemas.openxmlformats.org/officeDocument/2006/relationships/oleObject" Target="../embeddings/oleObject84.bin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1.wmf"/><Relationship Id="rId5" Type="http://schemas.openxmlformats.org/officeDocument/2006/relationships/image" Target="../media/image88.e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5.wmf"/><Relationship Id="rId4" Type="http://schemas.openxmlformats.org/officeDocument/2006/relationships/oleObject" Target="../embeddings/Microsoft_Word_97_-_2003___19.doc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9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6.bin"/><Relationship Id="rId25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3.bin"/><Relationship Id="rId24" Type="http://schemas.openxmlformats.org/officeDocument/2006/relationships/oleObject" Target="../embeddings/Microsoft_Word_97_-_2003___20.doc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29.png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7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32.bin"/><Relationship Id="rId3" Type="http://schemas.openxmlformats.org/officeDocument/2006/relationships/oleObject" Target="../embeddings/oleObject125.bin"/><Relationship Id="rId7" Type="http://schemas.openxmlformats.org/officeDocument/2006/relationships/image" Target="../media/image131.e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3.wmf"/><Relationship Id="rId5" Type="http://schemas.openxmlformats.org/officeDocument/2006/relationships/image" Target="../media/image130.e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6.wmf"/><Relationship Id="rId4" Type="http://schemas.openxmlformats.org/officeDocument/2006/relationships/oleObject" Target="../embeddings/Microsoft_Word_97_-_2003___21.doc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40.w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4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Microsoft_Word_97_-_2003___5.doc"/><Relationship Id="rId26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8.wmf"/><Relationship Id="rId7" Type="http://schemas.openxmlformats.org/officeDocument/2006/relationships/image" Target="../media/image3.emf"/><Relationship Id="rId12" Type="http://schemas.openxmlformats.org/officeDocument/2006/relationships/oleObject" Target="../embeddings/Microsoft_Word_97_-_2003___3.doc"/><Relationship Id="rId17" Type="http://schemas.openxmlformats.org/officeDocument/2006/relationships/oleObject" Target="../embeddings/oleObject6.bin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9.bin"/><Relationship Id="rId5" Type="http://schemas.openxmlformats.org/officeDocument/2006/relationships/image" Target="../media/image1.emf"/><Relationship Id="rId15" Type="http://schemas.openxmlformats.org/officeDocument/2006/relationships/oleObject" Target="../embeddings/Microsoft_Word_97_-_2003___4.doc"/><Relationship Id="rId23" Type="http://schemas.openxmlformats.org/officeDocument/2006/relationships/image" Target="../media/image9.wmf"/><Relationship Id="rId10" Type="http://schemas.openxmlformats.org/officeDocument/2006/relationships/image" Target="../media/image4.emf"/><Relationship Id="rId19" Type="http://schemas.openxmlformats.org/officeDocument/2006/relationships/image" Target="../media/image7.wmf"/><Relationship Id="rId4" Type="http://schemas.openxmlformats.org/officeDocument/2006/relationships/oleObject" Target="../embeddings/Microsoft_Word_97_-_2003___1.doc"/><Relationship Id="rId9" Type="http://schemas.openxmlformats.org/officeDocument/2006/relationships/oleObject" Target="../embeddings/Microsoft_Word_97_-_2003___2.doc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9.emf"/><Relationship Id="rId22" Type="http://schemas.openxmlformats.org/officeDocument/2006/relationships/image" Target="../media/image17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7.e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78.emf"/><Relationship Id="rId4" Type="http://schemas.openxmlformats.org/officeDocument/2006/relationships/oleObject" Target="../embeddings/Microsoft_Word_97_-_2003___22.doc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Microsoft_Word_97_-_2003___24.doc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81.emf"/><Relationship Id="rId4" Type="http://schemas.openxmlformats.org/officeDocument/2006/relationships/oleObject" Target="../embeddings/Microsoft_Word_97_-_2003___23.doc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21.emf"/><Relationship Id="rId39" Type="http://schemas.openxmlformats.org/officeDocument/2006/relationships/image" Target="../media/image26.emf"/><Relationship Id="rId21" Type="http://schemas.openxmlformats.org/officeDocument/2006/relationships/oleObject" Target="../embeddings/oleObject18.bin"/><Relationship Id="rId34" Type="http://schemas.openxmlformats.org/officeDocument/2006/relationships/oleObject" Target="../embeddings/oleObject23.bin"/><Relationship Id="rId42" Type="http://schemas.openxmlformats.org/officeDocument/2006/relationships/image" Target="../media/image27.e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19.emf"/><Relationship Id="rId29" Type="http://schemas.openxmlformats.org/officeDocument/2006/relationships/oleObject" Target="../embeddings/oleObject21.bin"/><Relationship Id="rId41" Type="http://schemas.openxmlformats.org/officeDocument/2006/relationships/oleObject" Target="../embeddings/Microsoft_Word_97_-_2003___14.doc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Microsoft_Word_97_-_2003___11.doc"/><Relationship Id="rId37" Type="http://schemas.openxmlformats.org/officeDocument/2006/relationships/oleObject" Target="../embeddings/oleObject24.bin"/><Relationship Id="rId40" Type="http://schemas.openxmlformats.org/officeDocument/2006/relationships/oleObject" Target="../embeddings/oleObject25.bin"/><Relationship Id="rId5" Type="http://schemas.openxmlformats.org/officeDocument/2006/relationships/image" Target="../media/image13.emf"/><Relationship Id="rId15" Type="http://schemas.openxmlformats.org/officeDocument/2006/relationships/image" Target="../media/image17.emf"/><Relationship Id="rId23" Type="http://schemas.openxmlformats.org/officeDocument/2006/relationships/image" Target="../media/image20.emf"/><Relationship Id="rId28" Type="http://schemas.openxmlformats.org/officeDocument/2006/relationships/image" Target="../media/image22.emf"/><Relationship Id="rId36" Type="http://schemas.openxmlformats.org/officeDocument/2006/relationships/image" Target="../media/image25.emf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Microsoft_Word_97_-_2003___8.doc"/><Relationship Id="rId31" Type="http://schemas.openxmlformats.org/officeDocument/2006/relationships/oleObject" Target="../embeddings/oleObject22.bin"/><Relationship Id="rId4" Type="http://schemas.openxmlformats.org/officeDocument/2006/relationships/oleObject" Target="../embeddings/Microsoft_Word_97_-_2003___6.doc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Microsoft_Word_97_-_2003___9.doc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3.emf"/><Relationship Id="rId35" Type="http://schemas.openxmlformats.org/officeDocument/2006/relationships/oleObject" Target="../embeddings/Microsoft_Word_97_-_2003___12.doc"/><Relationship Id="rId8" Type="http://schemas.openxmlformats.org/officeDocument/2006/relationships/oleObject" Target="../embeddings/Microsoft_Word_97_-_2003___7.doc"/><Relationship Id="rId3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emf"/><Relationship Id="rId25" Type="http://schemas.openxmlformats.org/officeDocument/2006/relationships/oleObject" Target="../embeddings/Microsoft_Word_97_-_2003___10.doc"/><Relationship Id="rId33" Type="http://schemas.openxmlformats.org/officeDocument/2006/relationships/image" Target="../media/image24.emf"/><Relationship Id="rId38" Type="http://schemas.openxmlformats.org/officeDocument/2006/relationships/oleObject" Target="../embeddings/Microsoft_Word_97_-_2003___13.doc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1.emf"/><Relationship Id="rId34" Type="http://schemas.openxmlformats.org/officeDocument/2006/relationships/oleObject" Target="../embeddings/oleObject46.bin"/><Relationship Id="rId7" Type="http://schemas.openxmlformats.org/officeDocument/2006/relationships/oleObject" Target="../embeddings/Microsoft_Word_97_-_2003___15.doc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9.emf"/><Relationship Id="rId25" Type="http://schemas.openxmlformats.org/officeDocument/2006/relationships/image" Target="../media/image43.emf"/><Relationship Id="rId33" Type="http://schemas.openxmlformats.org/officeDocument/2006/relationships/image" Target="../media/image47.e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5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e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5" Type="http://schemas.openxmlformats.org/officeDocument/2006/relationships/image" Target="../media/image12.jpeg"/><Relationship Id="rId15" Type="http://schemas.openxmlformats.org/officeDocument/2006/relationships/image" Target="../media/image38.emf"/><Relationship Id="rId23" Type="http://schemas.openxmlformats.org/officeDocument/2006/relationships/image" Target="../media/image42.e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Microsoft_Word_97_-_2003___16.doc"/><Relationship Id="rId19" Type="http://schemas.openxmlformats.org/officeDocument/2006/relationships/image" Target="../media/image40.emf"/><Relationship Id="rId31" Type="http://schemas.openxmlformats.org/officeDocument/2006/relationships/image" Target="../media/image46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4.e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8.emf"/><Relationship Id="rId8" Type="http://schemas.openxmlformats.org/officeDocument/2006/relationships/image" Target="../media/image3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jpeg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52.emf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5.emf"/><Relationship Id="rId4" Type="http://schemas.openxmlformats.org/officeDocument/2006/relationships/oleObject" Target="../embeddings/Microsoft_Word_97_-_2003___17.doc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1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981200" y="1600200"/>
            <a:ext cx="5257800" cy="914400"/>
          </a:xfrm>
          <a:prstGeom prst="actionButtonBlank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  件  概  率</a:t>
            </a:r>
          </a:p>
        </p:txBody>
      </p:sp>
      <p:sp>
        <p:nvSpPr>
          <p:cNvPr id="66563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81200" y="2743200"/>
            <a:ext cx="5257800" cy="914400"/>
          </a:xfrm>
          <a:prstGeom prst="actionButtonBlank">
            <a:avLst/>
          </a:prstGeom>
          <a:solidFill>
            <a:srgbClr val="CCE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乘  法  公  式</a:t>
            </a:r>
          </a:p>
        </p:txBody>
      </p:sp>
      <p:sp>
        <p:nvSpPr>
          <p:cNvPr id="6656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981200" y="3810000"/>
            <a:ext cx="5257800" cy="914400"/>
          </a:xfrm>
          <a:prstGeom prst="actionButtonBlank">
            <a:avLst/>
          </a:prstGeom>
          <a:solidFill>
            <a:srgbClr val="0066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2DFFD"/>
                </a:solidFill>
                <a:latin typeface="楷体_GB2312" pitchFamily="49" charset="-122"/>
                <a:ea typeface="楷体_GB2312" pitchFamily="49" charset="-122"/>
              </a:rPr>
              <a:t>全 概 率 公 式</a:t>
            </a:r>
          </a:p>
        </p:txBody>
      </p:sp>
      <p:sp>
        <p:nvSpPr>
          <p:cNvPr id="66565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981200" y="4953000"/>
            <a:ext cx="5257800" cy="914400"/>
          </a:xfrm>
          <a:prstGeom prst="actionButtonBlank">
            <a:avLst/>
          </a:prstGeom>
          <a:solidFill>
            <a:schemeClr val="folHlink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贝叶斯（</a:t>
            </a:r>
            <a:r>
              <a:rPr kumimoji="1"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ayes) </a:t>
            </a: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</a:t>
            </a:r>
            <a:endParaRPr kumimoji="1" lang="zh-CN" altLang="en-US" sz="3600" b="1">
              <a:solidFill>
                <a:srgbClr val="EDFAD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1219200" y="547688"/>
            <a:ext cx="7010400" cy="823912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.5 </a:t>
            </a:r>
            <a:r>
              <a:rPr kumimoji="1" lang="zh-CN" altLang="en-US" sz="4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条 件 概 率</a:t>
            </a:r>
            <a:endParaRPr kumimoji="1" lang="zh-CN" altLang="en-US" sz="4800">
              <a:solidFill>
                <a:srgbClr val="0066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1524000" y="677863"/>
          <a:ext cx="41798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文档" r:id="rId3" imgW="2352675" imgH="352425" progId="Word.Document.8">
                  <p:embed/>
                </p:oleObj>
              </mc:Choice>
              <mc:Fallback>
                <p:oleObj name="文档" r:id="rId3" imgW="2352675" imgH="3524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77863"/>
                        <a:ext cx="41798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685800" y="1447800"/>
          <a:ext cx="8305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文档" r:id="rId5" imgW="5486400" imgH="304800" progId="Word.Document.8">
                  <p:embed/>
                </p:oleObj>
              </mc:Choice>
              <mc:Fallback>
                <p:oleObj name="文档" r:id="rId5" imgW="5486400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8305800" cy="461963"/>
                      </a:xfrm>
                      <a:prstGeom prst="rect">
                        <a:avLst/>
                      </a:prstGeom>
                      <a:solidFill>
                        <a:srgbClr val="29B8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676400" y="2362200"/>
          <a:ext cx="876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876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743200" y="2405063"/>
          <a:ext cx="8534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文档" r:id="rId9" imgW="5484673" imgH="320190" progId="Word.Document.8">
                  <p:embed/>
                </p:oleObj>
              </mc:Choice>
              <mc:Fallback>
                <p:oleObj name="文档" r:id="rId9" imgW="5484673" imgH="32019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05063"/>
                        <a:ext cx="8534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609600" y="3886200"/>
          <a:ext cx="8382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文档" r:id="rId11" imgW="5486400" imgH="405384" progId="Word.Document.8">
                  <p:embed/>
                </p:oleObj>
              </mc:Choice>
              <mc:Fallback>
                <p:oleObj name="文档" r:id="rId11" imgW="5486400" imgH="40538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8382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609600" y="4518025"/>
          <a:ext cx="82296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文档" r:id="rId13" imgW="5486400" imgH="1194816" progId="Word.Document.8">
                  <p:embed/>
                </p:oleObj>
              </mc:Choice>
              <mc:Fallback>
                <p:oleObj name="文档" r:id="rId13" imgW="5486400" imgH="119481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18025"/>
                        <a:ext cx="8229600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685800" y="1905000"/>
          <a:ext cx="8305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文档" r:id="rId15" imgW="5486400" imgH="304800" progId="Word.Document.8">
                  <p:embed/>
                </p:oleObj>
              </mc:Choice>
              <mc:Fallback>
                <p:oleObj name="文档" r:id="rId15" imgW="5486400" imgH="30480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8305800" cy="465138"/>
                      </a:xfrm>
                      <a:prstGeom prst="rect">
                        <a:avLst/>
                      </a:prstGeom>
                      <a:solidFill>
                        <a:srgbClr val="29B8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1047750" y="2895600"/>
          <a:ext cx="7772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文档" r:id="rId17" imgW="5486400" imgH="789432" progId="Word.Document.8">
                  <p:embed/>
                </p:oleObj>
              </mc:Choice>
              <mc:Fallback>
                <p:oleObj name="文档" r:id="rId17" imgW="5486400" imgH="789432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895600"/>
                        <a:ext cx="7772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4648200" y="685800"/>
            <a:ext cx="4191000" cy="579438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Multiplication  Formula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770" name="Object 2"/>
          <p:cNvGraphicFramePr>
            <a:graphicFrameLocks noChangeAspect="1"/>
          </p:cNvGraphicFramePr>
          <p:nvPr/>
        </p:nvGraphicFramePr>
        <p:xfrm>
          <a:off x="838200" y="381000"/>
          <a:ext cx="74612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Document" r:id="rId4" imgW="4471450" imgH="801629" progId="Word.Document.8">
                  <p:embed/>
                </p:oleObj>
              </mc:Choice>
              <mc:Fallback>
                <p:oleObj name="Document" r:id="rId4" imgW="4471450" imgH="80162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7461250" cy="1254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1" name="Object 3" descr="点式菱形"/>
          <p:cNvGraphicFramePr>
            <a:graphicFrameLocks noChangeAspect="1"/>
          </p:cNvGraphicFramePr>
          <p:nvPr/>
        </p:nvGraphicFramePr>
        <p:xfrm>
          <a:off x="990600" y="1905000"/>
          <a:ext cx="7535863" cy="44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文档" r:id="rId6" imgW="4429190" imgH="2571657" progId="Word.Document.8">
                  <p:embed/>
                </p:oleObj>
              </mc:Choice>
              <mc:Fallback>
                <p:oleObj name="文档" r:id="rId6" imgW="4429190" imgH="2571657" progId="Word.Document.8">
                  <p:embed/>
                  <p:pic>
                    <p:nvPicPr>
                      <p:cNvPr id="0" name="Object 3" descr="点式菱形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7535863" cy="4424363"/>
                      </a:xfrm>
                      <a:prstGeom prst="rect">
                        <a:avLst/>
                      </a:prstGeom>
                      <a:pattFill prst="dotDmnd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2124075" y="2271713"/>
          <a:ext cx="46164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文档" r:id="rId8" imgW="2524217" imgH="380876" progId="Word.Document.8">
                  <p:embed/>
                </p:oleObj>
              </mc:Choice>
              <mc:Fallback>
                <p:oleObj name="文档" r:id="rId8" imgW="2524217" imgH="38087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1713"/>
                        <a:ext cx="46164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1401763" y="2919413"/>
          <a:ext cx="36020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文档" r:id="rId10" imgW="1962200" imgH="466715" progId="Word.Document.8">
                  <p:embed/>
                </p:oleObj>
              </mc:Choice>
              <mc:Fallback>
                <p:oleObj name="文档" r:id="rId10" imgW="1962200" imgH="46671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919413"/>
                        <a:ext cx="360203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3203575" y="3573463"/>
          <a:ext cx="37449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文档" r:id="rId12" imgW="2019428" imgH="638123" progId="Word.Document.8">
                  <p:embed/>
                </p:oleObj>
              </mc:Choice>
              <mc:Fallback>
                <p:oleObj name="文档" r:id="rId12" imgW="2019428" imgH="63812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73463"/>
                        <a:ext cx="37449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1835150" y="4724400"/>
          <a:ext cx="46815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文档" r:id="rId14" imgW="2600340" imgH="228634" progId="Word.Document.8">
                  <p:embed/>
                </p:oleObj>
              </mc:Choice>
              <mc:Fallback>
                <p:oleObj name="文档" r:id="rId14" imgW="2600340" imgH="22863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46815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3203575" y="5229225"/>
          <a:ext cx="2808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文档" r:id="rId16" imgW="1266833" imgH="438102" progId="Word.Document.8">
                  <p:embed/>
                </p:oleObj>
              </mc:Choice>
              <mc:Fallback>
                <p:oleObj name="文档" r:id="rId16" imgW="1266833" imgH="43810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229225"/>
                        <a:ext cx="28082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0" fill="hold"/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0" fill="hold"/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914400" y="407988"/>
          <a:ext cx="7894638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Document" r:id="rId4" imgW="5484499" imgH="2305539" progId="Word.Document.8">
                  <p:embed/>
                </p:oleObj>
              </mc:Choice>
              <mc:Fallback>
                <p:oleObj name="Document" r:id="rId4" imgW="5484499" imgH="23055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7988"/>
                        <a:ext cx="7894638" cy="330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914400" y="2971800"/>
          <a:ext cx="8305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文档" r:id="rId6" imgW="5484673" imgH="410333" progId="Word.Document.8">
                  <p:embed/>
                </p:oleObj>
              </mc:Choice>
              <mc:Fallback>
                <p:oleObj name="文档" r:id="rId6" imgW="5484673" imgH="41033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8305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914400" y="3733800"/>
          <a:ext cx="2590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公式" r:id="rId8" imgW="1497950" imgH="304668" progId="Equation.3">
                  <p:embed/>
                </p:oleObj>
              </mc:Choice>
              <mc:Fallback>
                <p:oleObj name="公式" r:id="rId8" imgW="1497950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2590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3505200" y="3733800"/>
          <a:ext cx="2895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公式" r:id="rId10" imgW="1651000" imgH="304800" progId="Equation.3">
                  <p:embed/>
                </p:oleObj>
              </mc:Choice>
              <mc:Fallback>
                <p:oleObj name="公式" r:id="rId10" imgW="1651000" imgH="30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33800"/>
                        <a:ext cx="2895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6477000" y="3505200"/>
          <a:ext cx="2133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公式" r:id="rId12" imgW="1231366" imgH="558558" progId="Equation.3">
                  <p:embed/>
                </p:oleObj>
              </mc:Choice>
              <mc:Fallback>
                <p:oleObj name="公式" r:id="rId12" imgW="1231366" imgH="55855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21336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914400" y="4495800"/>
          <a:ext cx="7772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公式" r:id="rId14" imgW="4419600" imgH="558800" progId="Equation.3">
                  <p:embed/>
                </p:oleObj>
              </mc:Choice>
              <mc:Fallback>
                <p:oleObj name="公式" r:id="rId14" imgW="44196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77724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914400" y="5638800"/>
          <a:ext cx="36449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公式" r:id="rId16" imgW="2171700" imgH="304800" progId="Equation.3">
                  <p:embed/>
                </p:oleObj>
              </mc:Choice>
              <mc:Fallback>
                <p:oleObj name="公式" r:id="rId16" imgW="2171700" imgH="304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36449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4648200" y="5410200"/>
          <a:ext cx="40306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公式" r:id="rId18" imgW="2400300" imgH="558800" progId="Equation.3">
                  <p:embed/>
                </p:oleObj>
              </mc:Choice>
              <mc:Fallback>
                <p:oleObj name="公式" r:id="rId18" imgW="24003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10200"/>
                        <a:ext cx="40306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990600" y="420688"/>
          <a:ext cx="80772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文档" r:id="rId3" imgW="5486400" imgH="646176" progId="Word.Document.8">
                  <p:embed/>
                </p:oleObj>
              </mc:Choice>
              <mc:Fallback>
                <p:oleObj name="文档" r:id="rId3" imgW="5486400" imgH="64617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688"/>
                        <a:ext cx="80772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52400" y="990600"/>
          <a:ext cx="822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文档" r:id="rId5" imgW="5486400" imgH="316992" progId="Word.Document.8">
                  <p:embed/>
                </p:oleObj>
              </mc:Choice>
              <mc:Fallback>
                <p:oleObj name="文档" r:id="rId5" imgW="5486400" imgH="3169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8229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6553200" y="995363"/>
          <a:ext cx="21383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文档" r:id="rId7" imgW="1471884" imgH="388260" progId="Word.Document.8">
                  <p:embed/>
                </p:oleObj>
              </mc:Choice>
              <mc:Fallback>
                <p:oleObj name="文档" r:id="rId7" imgW="1471884" imgH="3882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995363"/>
                        <a:ext cx="21383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990600" y="1524000"/>
          <a:ext cx="6096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公式" r:id="rId9" imgW="3924300" imgH="304800" progId="Equation.3">
                  <p:embed/>
                </p:oleObj>
              </mc:Choice>
              <mc:Fallback>
                <p:oleObj name="公式" r:id="rId9" imgW="3924300" imgH="30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6096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1828800" y="2057400"/>
          <a:ext cx="4876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公式" r:id="rId11" imgW="3175000" imgH="304800" progId="Equation.3">
                  <p:embed/>
                </p:oleObj>
              </mc:Choice>
              <mc:Fallback>
                <p:oleObj name="公式" r:id="rId11" imgW="3175000" imgH="304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4876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828800" y="2514600"/>
          <a:ext cx="3048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公式" r:id="rId13" imgW="2006600" imgH="558800" progId="Equation.3">
                  <p:embed/>
                </p:oleObj>
              </mc:Choice>
              <mc:Fallback>
                <p:oleObj name="公式" r:id="rId13" imgW="20066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30480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914400" y="3435350"/>
          <a:ext cx="8077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文档" r:id="rId15" imgW="5486400" imgH="384048" progId="Word.Document.8">
                  <p:embed/>
                </p:oleObj>
              </mc:Choice>
              <mc:Fallback>
                <p:oleObj name="文档" r:id="rId15" imgW="5486400" imgH="38404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35350"/>
                        <a:ext cx="8077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990600" y="3886200"/>
          <a:ext cx="685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公式" r:id="rId17" imgW="4432300" imgH="304800" progId="Equation.3">
                  <p:embed/>
                </p:oleObj>
              </mc:Choice>
              <mc:Fallback>
                <p:oleObj name="公式" r:id="rId17" imgW="44323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685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685800" y="4475163"/>
          <a:ext cx="82296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文档" r:id="rId19" imgW="5486400" imgH="777240" progId="Word.Document.8">
                  <p:embed/>
                </p:oleObj>
              </mc:Choice>
              <mc:Fallback>
                <p:oleObj name="文档" r:id="rId19" imgW="5486400" imgH="77724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75163"/>
                        <a:ext cx="82296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1371600" y="5611813"/>
          <a:ext cx="77724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文档" r:id="rId21" imgW="5486400" imgH="557784" progId="Word.Document.8">
                  <p:embed/>
                </p:oleObj>
              </mc:Choice>
              <mc:Fallback>
                <p:oleObj name="文档" r:id="rId21" imgW="5486400" imgH="557784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11813"/>
                        <a:ext cx="77724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52400" y="490538"/>
          <a:ext cx="84582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文档" r:id="rId3" imgW="5497558" imgH="803868" progId="Word.Document.8">
                  <p:embed/>
                </p:oleObj>
              </mc:Choice>
              <mc:Fallback>
                <p:oleObj name="文档" r:id="rId3" imgW="5497558" imgH="8038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0538"/>
                        <a:ext cx="845820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295400" y="1624013"/>
          <a:ext cx="6324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公式" r:id="rId5" imgW="3771900" imgH="304800" progId="Equation.3">
                  <p:embed/>
                </p:oleObj>
              </mc:Choice>
              <mc:Fallback>
                <p:oleObj name="公式" r:id="rId5" imgW="37719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4013"/>
                        <a:ext cx="6324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752600" y="2251075"/>
          <a:ext cx="4953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公式" r:id="rId7" imgW="3048000" imgH="304800" progId="Equation.3">
                  <p:embed/>
                </p:oleObj>
              </mc:Choice>
              <mc:Fallback>
                <p:oleObj name="公式" r:id="rId7" imgW="30480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51075"/>
                        <a:ext cx="4953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914400" y="2892425"/>
          <a:ext cx="7772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文档" r:id="rId9" imgW="5486400" imgH="316992" progId="Word.Document.8">
                  <p:embed/>
                </p:oleObj>
              </mc:Choice>
              <mc:Fallback>
                <p:oleObj name="文档" r:id="rId9" imgW="5486400" imgH="3169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2425"/>
                        <a:ext cx="7772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6705600" y="2895600"/>
          <a:ext cx="2133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文档" r:id="rId11" imgW="1500744" imgH="298302" progId="Word.Document.8">
                  <p:embed/>
                </p:oleObj>
              </mc:Choice>
              <mc:Fallback>
                <p:oleObj name="文档" r:id="rId11" imgW="1500744" imgH="29830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95600"/>
                        <a:ext cx="2133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914400" y="3422650"/>
          <a:ext cx="7848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文档" r:id="rId13" imgW="5486400" imgH="591312" progId="Word.Document.8">
                  <p:embed/>
                </p:oleObj>
              </mc:Choice>
              <mc:Fallback>
                <p:oleObj name="文档" r:id="rId13" imgW="5486400" imgH="59131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2650"/>
                        <a:ext cx="78486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914400" y="4343400"/>
          <a:ext cx="7924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文档" r:id="rId15" imgW="5486400" imgH="591312" progId="Word.Document.8">
                  <p:embed/>
                </p:oleObj>
              </mc:Choice>
              <mc:Fallback>
                <p:oleObj name="文档" r:id="rId15" imgW="5486400" imgH="59131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7924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762000" y="990600"/>
          <a:ext cx="81534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文档" r:id="rId3" imgW="5486400" imgH="1657350" progId="Word.Document.8">
                  <p:embed/>
                </p:oleObj>
              </mc:Choice>
              <mc:Fallback>
                <p:oleObj name="文档" r:id="rId3" imgW="5486400" imgH="16573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8153400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838200" y="3429000"/>
          <a:ext cx="8001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8001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4800600" y="3429000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文档" r:id="rId7" imgW="5486400" imgH="304800" progId="Word.Document.8">
                  <p:embed/>
                </p:oleObj>
              </mc:Choice>
              <mc:Fallback>
                <p:oleObj name="文档" r:id="rId7" imgW="5486400" imgH="3048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5334000" y="3200400"/>
          <a:ext cx="35052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公式" r:id="rId9" imgW="2336800" imgH="596900" progId="Equation.3">
                  <p:embed/>
                </p:oleObj>
              </mc:Choice>
              <mc:Fallback>
                <p:oleObj name="公式" r:id="rId9" imgW="23368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0"/>
                        <a:ext cx="35052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914400" y="4114800"/>
          <a:ext cx="80772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文档" r:id="rId11" imgW="5522976" imgH="743712" progId="Word.Document.8">
                  <p:embed/>
                </p:oleObj>
              </mc:Choice>
              <mc:Fallback>
                <p:oleObj name="文档" r:id="rId11" imgW="5522976" imgH="74371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80772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914400" y="4800600"/>
          <a:ext cx="8153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文档" r:id="rId13" imgW="5486400" imgH="353568" progId="Word.Document.8">
                  <p:embed/>
                </p:oleObj>
              </mc:Choice>
              <mc:Fallback>
                <p:oleObj name="文档" r:id="rId13" imgW="5486400" imgH="35356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8153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990600" y="5257800"/>
          <a:ext cx="2590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name="公式" r:id="rId15" imgW="1612900" imgH="596900" progId="Equation.3">
                  <p:embed/>
                </p:oleObj>
              </mc:Choice>
              <mc:Fallback>
                <p:oleObj name="公式" r:id="rId15" imgW="1612900" imgH="596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2590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3657600" y="5257800"/>
          <a:ext cx="19050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7" name="公式" r:id="rId17" imgW="1104900" imgH="584200" progId="Equation.3">
                  <p:embed/>
                </p:oleObj>
              </mc:Choice>
              <mc:Fallback>
                <p:oleObj name="公式" r:id="rId17" imgW="1104900" imgH="584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57800"/>
                        <a:ext cx="19050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5638800" y="5257800"/>
          <a:ext cx="3124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公式" r:id="rId19" imgW="1879600" imgH="584200" progId="Equation.3">
                  <p:embed/>
                </p:oleObj>
              </mc:Choice>
              <mc:Fallback>
                <p:oleObj name="公式" r:id="rId19" imgW="1879600" imgH="584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57800"/>
                        <a:ext cx="3124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762000" y="990600"/>
          <a:ext cx="815340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文档" r:id="rId21" imgW="5486400" imgH="1657350" progId="Word.Document.8">
                  <p:embed/>
                </p:oleObj>
              </mc:Choice>
              <mc:Fallback>
                <p:oleObj name="文档" r:id="rId21" imgW="5486400" imgH="165735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8153400" cy="2452688"/>
                      </a:xfrm>
                      <a:prstGeom prst="rect">
                        <a:avLst/>
                      </a:prstGeom>
                      <a:solidFill>
                        <a:srgbClr val="B8E7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2438400" y="334963"/>
            <a:ext cx="449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Total</a:t>
            </a:r>
            <a:r>
              <a:rPr kumimoji="1" lang="en-US" altLang="zh-CN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Probability</a:t>
            </a:r>
            <a:r>
              <a:rPr kumimoji="1" lang="en-US" altLang="zh-CN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Formula</a:t>
            </a:r>
            <a:endParaRPr kumimoji="1" lang="en-US" altLang="zh-CN" sz="36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1000" y="6248400"/>
          <a:ext cx="76088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name="Document" r:id="rId24" imgW="5240863" imgH="405314" progId="Word.Document.8">
                  <p:embed/>
                </p:oleObj>
              </mc:Choice>
              <mc:Fallback>
                <p:oleObj name="Document" r:id="rId24" imgW="5240863" imgH="405314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248400"/>
                        <a:ext cx="76088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533400" y="381000"/>
            <a:ext cx="822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-14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学生的钥匙丢了，他落在宿舍、教室和路上的概率分别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0%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5%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5%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以上三种情况下能找到钥匙的概率分别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0%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0%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%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求该生能找到他的钥匙的概率。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528638" y="3657600"/>
          <a:ext cx="33099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文档" r:id="rId3" imgW="2075067" imgH="319532" progId="Word.Document.8">
                  <p:embed/>
                </p:oleObj>
              </mc:Choice>
              <mc:Fallback>
                <p:oleObj name="文档" r:id="rId3" imgW="2075067" imgH="319532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657600"/>
                        <a:ext cx="33099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5072063" y="3638550"/>
          <a:ext cx="48339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文档" r:id="rId5" imgW="3246442" imgH="474980" progId="Word.Document.8">
                  <p:embed/>
                </p:oleObj>
              </mc:Choice>
              <mc:Fallback>
                <p:oleObj name="文档" r:id="rId5" imgW="3246442" imgH="47498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638550"/>
                        <a:ext cx="48339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Rectangle 13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2514600" y="3657600"/>
          <a:ext cx="2514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7" imgW="1612900" imgH="292100" progId="Equation.DSMT4">
                  <p:embed/>
                </p:oleObj>
              </mc:Choice>
              <mc:Fallback>
                <p:oleObj name="Equation" r:id="rId7" imgW="1612900" imgH="292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7600"/>
                        <a:ext cx="2514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533400" y="4308475"/>
            <a:ext cx="845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则由全概率公式，有</a:t>
            </a:r>
          </a:p>
        </p:txBody>
      </p:sp>
      <p:graphicFrame>
        <p:nvGraphicFramePr>
          <p:cNvPr id="104464" name="Object 16"/>
          <p:cNvGraphicFramePr>
            <a:graphicFrameLocks noChangeAspect="1"/>
          </p:cNvGraphicFramePr>
          <p:nvPr/>
        </p:nvGraphicFramePr>
        <p:xfrm>
          <a:off x="1295400" y="4799013"/>
          <a:ext cx="3962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公式" r:id="rId9" imgW="2400300" imgH="584200" progId="Equation.3">
                  <p:embed/>
                </p:oleObj>
              </mc:Choice>
              <mc:Fallback>
                <p:oleObj name="公式" r:id="rId9" imgW="2400300" imgH="584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99013"/>
                        <a:ext cx="3962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2133600" y="5715000"/>
          <a:ext cx="6480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Equation" r:id="rId11" imgW="2501900" imgH="177800" progId="Equation.DSMT4">
                  <p:embed/>
                </p:oleObj>
              </mc:Choice>
              <mc:Fallback>
                <p:oleObj name="Equation" r:id="rId11" imgW="2501900" imgH="177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15000"/>
                        <a:ext cx="6480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27025" y="2181225"/>
            <a:ext cx="8397875" cy="1301318"/>
          </a:xfrm>
          <a:prstGeom prst="rect">
            <a:avLst/>
          </a:prstGeom>
          <a:blipFill rotWithShape="1">
            <a:blip r:embed="rId1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1525" b="-12676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宋体" charset="-122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769938" y="288925"/>
          <a:ext cx="7667625" cy="267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Document" r:id="rId4" imgW="5484499" imgH="1918583" progId="Word.Document.8">
                  <p:embed/>
                </p:oleObj>
              </mc:Choice>
              <mc:Fallback>
                <p:oleObj name="Document" r:id="rId4" imgW="5484499" imgH="191858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88925"/>
                        <a:ext cx="7667625" cy="267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685800" y="2514600"/>
          <a:ext cx="8001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文档" r:id="rId6" imgW="5485343" imgH="618502" progId="Word.Document.8">
                  <p:embed/>
                </p:oleObj>
              </mc:Choice>
              <mc:Fallback>
                <p:oleObj name="文档" r:id="rId6" imgW="5485343" imgH="61850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8001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685800" y="3429000"/>
          <a:ext cx="8001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文档" r:id="rId8" imgW="5486400" imgH="316992" progId="Word.Document.8">
                  <p:embed/>
                </p:oleObj>
              </mc:Choice>
              <mc:Fallback>
                <p:oleObj name="文档" r:id="rId8" imgW="5486400" imgH="31699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80010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5638800" y="3429000"/>
          <a:ext cx="80010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文档" r:id="rId10" imgW="5486400" imgH="701040" progId="Word.Document.8">
                  <p:embed/>
                </p:oleObj>
              </mc:Choice>
              <mc:Fallback>
                <p:oleObj name="文档" r:id="rId10" imgW="5486400" imgH="70104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80010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685800" y="3962400"/>
          <a:ext cx="8001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文档" r:id="rId12" imgW="5486400" imgH="295656" progId="Word.Document.8">
                  <p:embed/>
                </p:oleObj>
              </mc:Choice>
              <mc:Fallback>
                <p:oleObj name="文档" r:id="rId12" imgW="5486400" imgH="29565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8001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2667000" y="3962400"/>
          <a:ext cx="8001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文档" r:id="rId14" imgW="5486400" imgH="384048" progId="Word.Document.8">
                  <p:embed/>
                </p:oleObj>
              </mc:Choice>
              <mc:Fallback>
                <p:oleObj name="文档" r:id="rId14" imgW="5486400" imgH="38404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62400"/>
                        <a:ext cx="8001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143000" y="4343400"/>
          <a:ext cx="3962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公式" r:id="rId16" imgW="2400300" imgH="584200" progId="Equation.3">
                  <p:embed/>
                </p:oleObj>
              </mc:Choice>
              <mc:Fallback>
                <p:oleObj name="公式" r:id="rId16" imgW="2400300" imgH="584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3962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1981200" y="5257800"/>
          <a:ext cx="5791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公式" r:id="rId18" imgW="3390900" imgH="558800" progId="Equation.3">
                  <p:embed/>
                </p:oleObj>
              </mc:Choice>
              <mc:Fallback>
                <p:oleObj name="公式" r:id="rId18" imgW="33909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57912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914400" y="381000"/>
          <a:ext cx="7924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文档" r:id="rId3" imgW="5485343" imgH="798149" progId="Word.Document.8">
                  <p:embed/>
                </p:oleObj>
              </mc:Choice>
              <mc:Fallback>
                <p:oleObj name="文档" r:id="rId3" imgW="5485343" imgH="7981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"/>
                        <a:ext cx="7924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219200" y="2438400"/>
          <a:ext cx="1322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公式" r:id="rId5" imgW="837836" imgH="291973" progId="Equation.3">
                  <p:embed/>
                </p:oleObj>
              </mc:Choice>
              <mc:Fallback>
                <p:oleObj name="公式" r:id="rId5" imgW="837836" imgH="2919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13223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590800" y="2286000"/>
          <a:ext cx="1385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公式" r:id="rId7" imgW="914400" imgH="596900" progId="Equation.3">
                  <p:embed/>
                </p:oleObj>
              </mc:Choice>
              <mc:Fallback>
                <p:oleObj name="公式" r:id="rId7" imgW="9144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1385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4114800" y="2286000"/>
          <a:ext cx="29718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公式" r:id="rId9" imgW="1879600" imgH="889000" progId="Equation.3">
                  <p:embed/>
                </p:oleObj>
              </mc:Choice>
              <mc:Fallback>
                <p:oleObj name="公式" r:id="rId9" imgW="18796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86000"/>
                        <a:ext cx="29718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911225" y="3505200"/>
          <a:ext cx="800417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文档" r:id="rId11" imgW="5486400" imgH="1551432" progId="Word.Document.8">
                  <p:embed/>
                </p:oleObj>
              </mc:Choice>
              <mc:Fallback>
                <p:oleObj name="文档" r:id="rId11" imgW="5486400" imgH="155143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505200"/>
                        <a:ext cx="800417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914400" y="5715000"/>
          <a:ext cx="838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文档" r:id="rId13" imgW="5486400" imgH="316992" progId="Word.Document.8">
                  <p:embed/>
                </p:oleObj>
              </mc:Choice>
              <mc:Fallback>
                <p:oleObj name="文档" r:id="rId13" imgW="5486400" imgH="31699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5000"/>
                        <a:ext cx="838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990600" y="1677988"/>
          <a:ext cx="8686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文档" r:id="rId15" imgW="5486400" imgH="384048" progId="Word.Document.8">
                  <p:embed/>
                </p:oleObj>
              </mc:Choice>
              <mc:Fallback>
                <p:oleObj name="文档" r:id="rId15" imgW="5486400" imgH="38404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7988"/>
                        <a:ext cx="8686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3733800" y="1677988"/>
          <a:ext cx="8686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文档" r:id="rId17" imgW="5486400" imgH="384048" progId="Word.Document.8">
                  <p:embed/>
                </p:oleObj>
              </mc:Choice>
              <mc:Fallback>
                <p:oleObj name="文档" r:id="rId17" imgW="5486400" imgH="384048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7988"/>
                        <a:ext cx="8686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896938" y="1681163"/>
          <a:ext cx="8001000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文档" r:id="rId3" imgW="5486400" imgH="2871216" progId="Word.Document.8">
                  <p:embed/>
                </p:oleObj>
              </mc:Choice>
              <mc:Fallback>
                <p:oleObj name="文档" r:id="rId3" imgW="5486400" imgH="287121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681163"/>
                        <a:ext cx="8001000" cy="4186237"/>
                      </a:xfrm>
                      <a:prstGeom prst="rect">
                        <a:avLst/>
                      </a:prstGeom>
                      <a:solidFill>
                        <a:srgbClr val="B8E7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2286000" y="577850"/>
            <a:ext cx="502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贝叶斯（</a:t>
            </a:r>
            <a:r>
              <a:rPr kumimoji="1"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ayes) </a:t>
            </a: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 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3400" y="228600"/>
          <a:ext cx="66690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Document" r:id="rId4" imgW="3334688" imgH="444224" progId="Word.Document.8">
                  <p:embed/>
                </p:oleObj>
              </mc:Choice>
              <mc:Fallback>
                <p:oleObj name="Document" r:id="rId4" imgW="3334688" imgH="444224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6669088" cy="8826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00FF"/>
                          </a:gs>
                          <a:gs pos="50000">
                            <a:srgbClr val="B4DBAF"/>
                          </a:gs>
                          <a:gs pos="100000">
                            <a:srgbClr val="0000FF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78" name="Object 2" descr="小纸屑"/>
          <p:cNvGraphicFramePr>
            <a:graphicFrameLocks noChangeAspect="1"/>
          </p:cNvGraphicFramePr>
          <p:nvPr/>
        </p:nvGraphicFramePr>
        <p:xfrm>
          <a:off x="685800" y="1295400"/>
          <a:ext cx="8153400" cy="487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文档" r:id="rId6" imgW="6124688" imgH="3648152" progId="Word.Document.8">
                  <p:embed/>
                </p:oleObj>
              </mc:Choice>
              <mc:Fallback>
                <p:oleObj name="文档" r:id="rId6" imgW="6124688" imgH="3648152" progId="Word.Document.8">
                  <p:embed/>
                  <p:pic>
                    <p:nvPicPr>
                      <p:cNvPr id="0" name="Object 2" descr="小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8153400" cy="4872038"/>
                      </a:xfrm>
                      <a:prstGeom prst="rect">
                        <a:avLst/>
                      </a:prstGeom>
                      <a:pattFill prst="smConfetti">
                        <a:fgClr>
                          <a:srgbClr val="E3C4A5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6" name="Text Box 10"/>
          <p:cNvSpPr txBox="1">
            <a:spLocks noChangeArrowheads="1"/>
          </p:cNvSpPr>
          <p:nvPr/>
        </p:nvSpPr>
        <p:spPr bwMode="auto">
          <a:xfrm>
            <a:off x="6324600" y="381000"/>
            <a:ext cx="2987675" cy="577850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Monotype Corsiva" panose="03010101010201010101" pitchFamily="66" charset="0"/>
              </a:rPr>
              <a:t>Conditional  Probability</a:t>
            </a: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7050" y="2587625"/>
          <a:ext cx="82454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Document" r:id="rId9" imgW="6584851" imgH="1199362" progId="Word.Document.8">
                  <p:embed/>
                </p:oleObj>
              </mc:Choice>
              <mc:Fallback>
                <p:oleObj name="Document" r:id="rId9" imgW="6584851" imgH="1199362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587625"/>
                        <a:ext cx="82454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5638" y="3733800"/>
          <a:ext cx="7162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Document" r:id="rId12" imgW="5484499" imgH="597172" progId="Word.Document.8">
                  <p:embed/>
                </p:oleObj>
              </mc:Choice>
              <mc:Fallback>
                <p:oleObj name="Document" r:id="rId12" imgW="5484499" imgH="597172" progId="Word.Document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733800"/>
                        <a:ext cx="7162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67000" y="4114800"/>
          <a:ext cx="66452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文档" r:id="rId15" imgW="5486400" imgH="304800" progId="Word.Document.8">
                  <p:embed/>
                </p:oleObj>
              </mc:Choice>
              <mc:Fallback>
                <p:oleObj name="文档" r:id="rId15" imgW="5486400" imgH="304800" progId="Word.Document.8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66452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5800" y="4648200"/>
          <a:ext cx="7010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文档" r:id="rId18" imgW="5486400" imgH="384048" progId="Word.Document.8">
                  <p:embed/>
                </p:oleObj>
              </mc:Choice>
              <mc:Fallback>
                <p:oleObj name="文档" r:id="rId18" imgW="5486400" imgH="384048" progId="Word.Document.8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7010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2000" y="5334000"/>
          <a:ext cx="1752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公式" r:id="rId20" imgW="1295400" imgH="419100" progId="Equation.3">
                  <p:embed/>
                </p:oleObj>
              </mc:Choice>
              <mc:Fallback>
                <p:oleObj name="公式" r:id="rId20" imgW="1295400" imgH="4191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1752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67000" y="5213350"/>
          <a:ext cx="1219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公式" r:id="rId22" imgW="838200" imgH="596900" progId="Equation.3">
                  <p:embed/>
                </p:oleObj>
              </mc:Choice>
              <mc:Fallback>
                <p:oleObj name="公式" r:id="rId22" imgW="838200" imgH="5969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13350"/>
                        <a:ext cx="12192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114800" y="5029200"/>
          <a:ext cx="17526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公式" r:id="rId24" imgW="1320227" imgH="1002865" progId="Equation.3">
                  <p:embed/>
                </p:oleObj>
              </mc:Choice>
              <mc:Fallback>
                <p:oleObj name="公式" r:id="rId24" imgW="1320227" imgH="1002865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9200"/>
                        <a:ext cx="17526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096000" y="5334000"/>
          <a:ext cx="11477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公式" r:id="rId26" imgW="876300" imgH="596900" progId="Equation.3">
                  <p:embed/>
                </p:oleObj>
              </mc:Choice>
              <mc:Fallback>
                <p:oleObj name="公式" r:id="rId26" imgW="876300" imgH="5969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0"/>
                        <a:ext cx="11477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6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838200" y="228600"/>
          <a:ext cx="7945438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文档" r:id="rId3" imgW="5486400" imgH="1947672" progId="Word.Document.8">
                  <p:embed/>
                </p:oleObj>
              </mc:Choice>
              <mc:Fallback>
                <p:oleObj name="文档" r:id="rId3" imgW="5486400" imgH="194767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"/>
                        <a:ext cx="7945438" cy="284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838200" y="2514600"/>
          <a:ext cx="8305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文档" r:id="rId5" imgW="5486400" imgH="393192" progId="Word.Document.8">
                  <p:embed/>
                </p:oleObj>
              </mc:Choice>
              <mc:Fallback>
                <p:oleObj name="文档" r:id="rId5" imgW="5486400" imgH="3931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8305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143000" y="3276600"/>
          <a:ext cx="1312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公式" r:id="rId7" imgW="787058" imgH="266584" progId="Equation.3">
                  <p:embed/>
                </p:oleObj>
              </mc:Choice>
              <mc:Fallback>
                <p:oleObj name="公式" r:id="rId7" imgW="787058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13128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514600" y="3060700"/>
          <a:ext cx="4419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公式" r:id="rId9" imgW="2946400" imgH="596900" progId="Equation.3">
                  <p:embed/>
                </p:oleObj>
              </mc:Choice>
              <mc:Fallback>
                <p:oleObj name="公式" r:id="rId9" imgW="29464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60700"/>
                        <a:ext cx="44196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514600" y="4060825"/>
          <a:ext cx="62484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公式" r:id="rId11" imgW="3924300" imgH="558800" progId="Equation.3">
                  <p:embed/>
                </p:oleObj>
              </mc:Choice>
              <mc:Fallback>
                <p:oleObj name="公式" r:id="rId11" imgW="39243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60825"/>
                        <a:ext cx="62484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914400" y="5110163"/>
          <a:ext cx="80010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文档" r:id="rId13" imgW="5486400" imgH="886968" progId="Word.Document.8">
                  <p:embed/>
                </p:oleObj>
              </mc:Choice>
              <mc:Fallback>
                <p:oleObj name="文档" r:id="rId13" imgW="5486400" imgH="88696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10163"/>
                        <a:ext cx="800100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911225" y="330200"/>
          <a:ext cx="78517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文档" r:id="rId3" imgW="5486400" imgH="1536192" progId="Word.Document.8">
                  <p:embed/>
                </p:oleObj>
              </mc:Choice>
              <mc:Fallback>
                <p:oleObj name="文档" r:id="rId3" imgW="5486400" imgH="15361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30200"/>
                        <a:ext cx="7851775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911225" y="2130425"/>
          <a:ext cx="8004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文档" r:id="rId5" imgW="5419344" imgH="612648" progId="Word.Document.8">
                  <p:embed/>
                </p:oleObj>
              </mc:Choice>
              <mc:Fallback>
                <p:oleObj name="文档" r:id="rId5" imgW="5419344" imgH="6126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30425"/>
                        <a:ext cx="80041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914400" y="3048000"/>
          <a:ext cx="838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文档" r:id="rId7" imgW="5486400" imgH="316992" progId="Word.Document.8">
                  <p:embed/>
                </p:oleObj>
              </mc:Choice>
              <mc:Fallback>
                <p:oleObj name="文档" r:id="rId7" imgW="5486400" imgH="31699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838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1066800" y="3581400"/>
          <a:ext cx="86868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文档" r:id="rId9" imgW="5486400" imgH="902208" progId="Word.Document.8">
                  <p:embed/>
                </p:oleObj>
              </mc:Choice>
              <mc:Fallback>
                <p:oleObj name="文档" r:id="rId9" imgW="5486400" imgH="90220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86868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667000" y="4800600"/>
          <a:ext cx="4953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公式" r:id="rId11" imgW="3340100" imgH="1079500" progId="Equation.3">
                  <p:embed/>
                </p:oleObj>
              </mc:Choice>
              <mc:Fallback>
                <p:oleObj name="公式" r:id="rId11" imgW="3340100" imgH="1079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00600"/>
                        <a:ext cx="4953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457200" y="457200"/>
            <a:ext cx="84582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-17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在一个每题答案有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种选择的测验中，只有一种答案是正确的。学生不知道问题的正确答案时，他就会作随机猜测。倘若我们假定一个学生确实懂了和胡乱猜测的概率都是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1/2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，现在从卷面上看某指定题是答对了。求该学生对该题确实是懂的概率。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1066800" y="26670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EE0000"/>
                </a:solidFill>
                <a:latin typeface="Arial" panose="020B0604020202020204" pitchFamily="34" charset="0"/>
                <a:ea typeface="楷体_GB2312" pitchFamily="49" charset="-122"/>
              </a:rPr>
              <a:t>解：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设    ：“该生对某指定问题作出正确回答</a:t>
            </a:r>
            <a:r>
              <a:rPr lang="zh-CN" altLang="en-US" sz="2800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”，</a:t>
            </a: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533400" y="306228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   </a:t>
            </a:r>
            <a:r>
              <a:rPr lang="en-US" altLang="zh-CN" sz="2800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:“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该生确实会做该题</a:t>
            </a:r>
            <a:r>
              <a:rPr lang="zh-CN" altLang="en-US" sz="2800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”，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3962400" y="3062288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     </a:t>
            </a:r>
            <a:r>
              <a:rPr lang="en-US" altLang="zh-CN" sz="2800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:“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该生是胡乱猜测该题答案</a:t>
            </a:r>
            <a:r>
              <a:rPr lang="zh-CN" altLang="en-US" sz="2800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”，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533400" y="35052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由题意，知</a:t>
            </a:r>
            <a:r>
              <a:rPr lang="zh-CN" altLang="en-US" sz="2800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2590800" y="3540125"/>
          <a:ext cx="3263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40125"/>
                        <a:ext cx="32639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6019800" y="3505200"/>
          <a:ext cx="20955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5" imgW="952087" imgH="279279" progId="Equation.DSMT4">
                  <p:embed/>
                </p:oleObj>
              </mc:Choice>
              <mc:Fallback>
                <p:oleObj name="Equation" r:id="rId5" imgW="952087" imgH="2792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05200"/>
                        <a:ext cx="20955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533400" y="38862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故</a:t>
            </a:r>
            <a:r>
              <a:rPr lang="zh-CN" altLang="en-US" sz="2800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1676400" y="3962400"/>
          <a:ext cx="6324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7" imgW="2959100" imgH="482600" progId="Equation.DSMT4">
                  <p:embed/>
                </p:oleObj>
              </mc:Choice>
              <mc:Fallback>
                <p:oleObj name="Equation" r:id="rId7" imgW="29591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324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2233613" y="2743200"/>
          <a:ext cx="357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743200"/>
                        <a:ext cx="357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685800" y="3200400"/>
          <a:ext cx="287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2873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4267200" y="3124200"/>
          <a:ext cx="320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13" imgW="152334" imgH="190417" progId="Equation.DSMT4">
                  <p:embed/>
                </p:oleObj>
              </mc:Choice>
              <mc:Fallback>
                <p:oleObj name="Equation" r:id="rId13" imgW="152334" imgH="1904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3206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2698750" y="4953000"/>
          <a:ext cx="33972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15" imgW="1612900" imgH="393700" progId="Equation.DSMT4">
                  <p:embed/>
                </p:oleObj>
              </mc:Choice>
              <mc:Fallback>
                <p:oleObj name="Equation" r:id="rId15" imgW="16129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953000"/>
                        <a:ext cx="33972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1" name="Text Box 17" descr="苏格兰方格呢"/>
          <p:cNvSpPr txBox="1">
            <a:spLocks noChangeArrowheads="1"/>
          </p:cNvSpPr>
          <p:nvPr/>
        </p:nvSpPr>
        <p:spPr bwMode="auto">
          <a:xfrm>
            <a:off x="1143000" y="5867400"/>
            <a:ext cx="6019800" cy="519113"/>
          </a:xfrm>
          <a:prstGeom prst="rect">
            <a:avLst/>
          </a:prstGeom>
          <a:pattFill prst="plaid">
            <a:fgClr>
              <a:srgbClr val="7CF84A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EE0000"/>
                </a:solidFill>
                <a:latin typeface="Arial" panose="020B0604020202020204" pitchFamily="34" charset="0"/>
                <a:ea typeface="楷体_GB2312" pitchFamily="49" charset="-122"/>
              </a:rPr>
              <a:t>注：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这为选择题的合理性提供依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/>
      <p:bldP spid="103429" grpId="0"/>
      <p:bldP spid="103430" grpId="0"/>
      <p:bldP spid="103431" grpId="0"/>
      <p:bldP spid="103432" grpId="0"/>
      <p:bldP spid="103435" grpId="0"/>
      <p:bldP spid="10344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914400" y="320675"/>
          <a:ext cx="7924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文档" r:id="rId3" imgW="5486400" imgH="886968" progId="Word.Document.8">
                  <p:embed/>
                </p:oleObj>
              </mc:Choice>
              <mc:Fallback>
                <p:oleObj name="文档" r:id="rId3" imgW="5486400" imgH="8869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675"/>
                        <a:ext cx="7924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838200" y="1676400"/>
          <a:ext cx="8077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文档" r:id="rId5" imgW="5486400" imgH="384048" progId="Word.Document.8">
                  <p:embed/>
                </p:oleObj>
              </mc:Choice>
              <mc:Fallback>
                <p:oleObj name="文档" r:id="rId5" imgW="5486400" imgH="3840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8077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228600" y="2152650"/>
          <a:ext cx="8153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52650"/>
                        <a:ext cx="8153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927100" y="2590800"/>
          <a:ext cx="80216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文档" r:id="rId9" imgW="5464008" imgH="372787" progId="Word.Document.8">
                  <p:embed/>
                </p:oleObj>
              </mc:Choice>
              <mc:Fallback>
                <p:oleObj name="文档" r:id="rId9" imgW="5464008" imgH="37278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590800"/>
                        <a:ext cx="80216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1790700" y="3957638"/>
          <a:ext cx="796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文档" r:id="rId11" imgW="5273040" imgH="396240" progId="Word.Document.8">
                  <p:embed/>
                </p:oleObj>
              </mc:Choice>
              <mc:Fallback>
                <p:oleObj name="文档" r:id="rId11" imgW="5273040" imgH="3962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57638"/>
                        <a:ext cx="796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4343400" y="2538413"/>
          <a:ext cx="82184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文档" r:id="rId13" imgW="5287598" imgH="477139" progId="Word.Document.8">
                  <p:embed/>
                </p:oleObj>
              </mc:Choice>
              <mc:Fallback>
                <p:oleObj name="文档" r:id="rId13" imgW="5287598" imgH="47713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38413"/>
                        <a:ext cx="82184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230313" y="3048000"/>
          <a:ext cx="3314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8" name="公式" r:id="rId15" imgW="2108200" imgH="342900" progId="Equation.3">
                  <p:embed/>
                </p:oleObj>
              </mc:Choice>
              <mc:Fallback>
                <p:oleObj name="公式" r:id="rId15" imgW="21082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048000"/>
                        <a:ext cx="33147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116513" y="3048000"/>
          <a:ext cx="36512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公式" r:id="rId17" imgW="2298700" imgH="342900" progId="Equation.3">
                  <p:embed/>
                </p:oleObj>
              </mc:Choice>
              <mc:Fallback>
                <p:oleObj name="公式" r:id="rId17" imgW="22987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3048000"/>
                        <a:ext cx="36512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925513" y="3657600"/>
          <a:ext cx="8077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文档" r:id="rId19" imgW="5486400" imgH="295656" progId="Word.Document.8">
                  <p:embed/>
                </p:oleObj>
              </mc:Choice>
              <mc:Fallback>
                <p:oleObj name="文档" r:id="rId19" imgW="5486400" imgH="29565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657600"/>
                        <a:ext cx="8077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257800" y="3733800"/>
          <a:ext cx="1676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公式" r:id="rId21" imgW="1002865" imgH="609336" progId="Equation.3">
                  <p:embed/>
                </p:oleObj>
              </mc:Choice>
              <mc:Fallback>
                <p:oleObj name="公式" r:id="rId21" imgW="1002865" imgH="60933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76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914400" y="4724400"/>
          <a:ext cx="8229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2" name="文档" r:id="rId23" imgW="5486400" imgH="393192" progId="Word.Document.8">
                  <p:embed/>
                </p:oleObj>
              </mc:Choice>
              <mc:Fallback>
                <p:oleObj name="文档" r:id="rId23" imgW="5486400" imgH="393192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82296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2514600" y="5180013"/>
          <a:ext cx="37338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name="公式" r:id="rId25" imgW="2349500" imgH="673100" progId="Equation.3">
                  <p:embed/>
                </p:oleObj>
              </mc:Choice>
              <mc:Fallback>
                <p:oleObj name="公式" r:id="rId25" imgW="2349500" imgH="673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0013"/>
                        <a:ext cx="37338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8034" name="Object 2"/>
          <p:cNvGraphicFramePr>
            <a:graphicFrameLocks noChangeAspect="1"/>
          </p:cNvGraphicFramePr>
          <p:nvPr/>
        </p:nvGraphicFramePr>
        <p:xfrm>
          <a:off x="1692275" y="333375"/>
          <a:ext cx="61928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文档" r:id="rId3" imgW="2790846" imgH="426851" progId="Word.Document.8">
                  <p:embed/>
                </p:oleObj>
              </mc:Choice>
              <mc:Fallback>
                <p:oleObj name="文档" r:id="rId3" imgW="2790846" imgH="42685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3375"/>
                        <a:ext cx="6192838" cy="9286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B8729"/>
                          </a:gs>
                          <a:gs pos="50000">
                            <a:schemeClr val="bg1"/>
                          </a:gs>
                          <a:gs pos="100000">
                            <a:srgbClr val="3B872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5" name="Object 3"/>
          <p:cNvGraphicFramePr>
            <a:graphicFrameLocks noChangeAspect="1"/>
          </p:cNvGraphicFramePr>
          <p:nvPr/>
        </p:nvGraphicFramePr>
        <p:xfrm>
          <a:off x="898525" y="1268413"/>
          <a:ext cx="8245475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文档" r:id="rId5" imgW="3695760" imgH="2028821" progId="Word.Document.8">
                  <p:embed/>
                </p:oleObj>
              </mc:Choice>
              <mc:Fallback>
                <p:oleObj name="文档" r:id="rId5" imgW="3695760" imgH="202882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268413"/>
                        <a:ext cx="8245475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9058" name="Object 2" descr="小纸屑"/>
          <p:cNvGraphicFramePr>
            <a:graphicFrameLocks noChangeAspect="1"/>
          </p:cNvGraphicFramePr>
          <p:nvPr/>
        </p:nvGraphicFramePr>
        <p:xfrm>
          <a:off x="762000" y="381000"/>
          <a:ext cx="7929563" cy="591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Document" r:id="rId4" imgW="3743270" imgH="2790843" progId="Word.Document.8">
                  <p:embed/>
                </p:oleObj>
              </mc:Choice>
              <mc:Fallback>
                <p:oleObj name="Document" r:id="rId4" imgW="3743270" imgH="2790843" progId="Word.Document.8">
                  <p:embed/>
                  <p:pic>
                    <p:nvPicPr>
                      <p:cNvPr id="0" name="Object 2" descr="小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7929563" cy="5911850"/>
                      </a:xfrm>
                      <a:prstGeom prst="rect">
                        <a:avLst/>
                      </a:prstGeom>
                      <a:pattFill prst="smConfetti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82" name="Object 2"/>
          <p:cNvGraphicFramePr>
            <a:graphicFrameLocks noChangeAspect="1"/>
          </p:cNvGraphicFramePr>
          <p:nvPr/>
        </p:nvGraphicFramePr>
        <p:xfrm>
          <a:off x="2057400" y="838200"/>
          <a:ext cx="4765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文档" r:id="rId3" imgW="2810605" imgH="488139" progId="Word.Document.8">
                  <p:embed/>
                </p:oleObj>
              </mc:Choice>
              <mc:Fallback>
                <p:oleObj name="文档" r:id="rId3" imgW="2810605" imgH="4881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4765675" cy="83185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3" name="Object 3"/>
          <p:cNvGraphicFramePr>
            <a:graphicFrameLocks noChangeAspect="1"/>
          </p:cNvGraphicFramePr>
          <p:nvPr/>
        </p:nvGraphicFramePr>
        <p:xfrm>
          <a:off x="968375" y="1865313"/>
          <a:ext cx="7799388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文档" r:id="rId5" imgW="2929104" imgH="1388348" progId="Word.Document.8">
                  <p:embed/>
                </p:oleObj>
              </mc:Choice>
              <mc:Fallback>
                <p:oleObj name="文档" r:id="rId5" imgW="2929104" imgH="13883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865313"/>
                        <a:ext cx="7799388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5202" name="Object 2"/>
          <p:cNvGraphicFramePr>
            <a:graphicFrameLocks noChangeAspect="1"/>
          </p:cNvGraphicFramePr>
          <p:nvPr/>
        </p:nvGraphicFramePr>
        <p:xfrm>
          <a:off x="977900" y="1703388"/>
          <a:ext cx="60690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Document" r:id="rId4" imgW="2886208" imgH="361981" progId="Word.Document.8">
                  <p:embed/>
                </p:oleObj>
              </mc:Choice>
              <mc:Fallback>
                <p:oleObj name="Document" r:id="rId4" imgW="2886208" imgH="36198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703388"/>
                        <a:ext cx="60690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301750" y="2974975"/>
          <a:ext cx="48815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Document" r:id="rId7" imgW="2350705" imgH="371838" progId="Word.Document.8">
                  <p:embed/>
                </p:oleObj>
              </mc:Choice>
              <mc:Fallback>
                <p:oleObj name="Document" r:id="rId7" imgW="2350705" imgH="37183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974975"/>
                        <a:ext cx="488156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02" name="Object 2" descr="羊皮纸"/>
          <p:cNvGraphicFramePr>
            <a:graphicFrameLocks noChangeAspect="1"/>
          </p:cNvGraphicFramePr>
          <p:nvPr/>
        </p:nvGraphicFramePr>
        <p:xfrm>
          <a:off x="765175" y="463550"/>
          <a:ext cx="777716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Document" r:id="rId4" imgW="5751495" imgH="1098450" progId="Word.Document.8">
                  <p:embed/>
                </p:oleObj>
              </mc:Choice>
              <mc:Fallback>
                <p:oleObj name="Document" r:id="rId4" imgW="5751495" imgH="1098450" progId="Word.Document.8">
                  <p:embed/>
                  <p:pic>
                    <p:nvPicPr>
                      <p:cNvPr id="0" name="Object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63550"/>
                        <a:ext cx="7777163" cy="1465263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3" name="Object 3" descr="小纸屑"/>
          <p:cNvGraphicFramePr>
            <a:graphicFrameLocks noChangeAspect="1"/>
          </p:cNvGraphicFramePr>
          <p:nvPr/>
        </p:nvGraphicFramePr>
        <p:xfrm>
          <a:off x="693738" y="2222500"/>
          <a:ext cx="7993062" cy="447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Document" r:id="rId8" imgW="5886331" imgH="3286171" progId="Word.Document.8">
                  <p:embed/>
                </p:oleObj>
              </mc:Choice>
              <mc:Fallback>
                <p:oleObj name="Document" r:id="rId8" imgW="5886331" imgH="3286171" progId="Word.Document.8">
                  <p:embed/>
                  <p:pic>
                    <p:nvPicPr>
                      <p:cNvPr id="0" name="Object 3" descr="小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222500"/>
                        <a:ext cx="7993062" cy="4478338"/>
                      </a:xfrm>
                      <a:prstGeom prst="rect">
                        <a:avLst/>
                      </a:prstGeom>
                      <a:pattFill prst="smConfetti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2917825" y="2720975"/>
          <a:ext cx="4270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文档" r:id="rId10" imgW="247536" imgH="371429" progId="Word.Document.8">
                  <p:embed/>
                </p:oleObj>
              </mc:Choice>
              <mc:Fallback>
                <p:oleObj name="文档" r:id="rId10" imgW="247536" imgH="37142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720975"/>
                        <a:ext cx="4270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3278188" y="2720975"/>
          <a:ext cx="4365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文档" r:id="rId12" imgW="3190971" imgH="380876" progId="Word.Document.8">
                  <p:embed/>
                </p:oleObj>
              </mc:Choice>
              <mc:Fallback>
                <p:oleObj name="文档" r:id="rId12" imgW="3190971" imgH="38087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2720975"/>
                        <a:ext cx="43656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687388" y="3146425"/>
          <a:ext cx="11207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文档" r:id="rId14" imgW="819271" imgH="504776" progId="Word.Document.8">
                  <p:embed/>
                </p:oleObj>
              </mc:Choice>
              <mc:Fallback>
                <p:oleObj name="文档" r:id="rId14" imgW="819271" imgH="50477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146425"/>
                        <a:ext cx="11207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1838325" y="3087688"/>
          <a:ext cx="2994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文档" r:id="rId16" imgW="2276411" imgH="514223" progId="Word.Document.8">
                  <p:embed/>
                </p:oleObj>
              </mc:Choice>
              <mc:Fallback>
                <p:oleObj name="文档" r:id="rId16" imgW="2276411" imgH="51422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087688"/>
                        <a:ext cx="29940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/>
        </p:nvGraphicFramePr>
        <p:xfrm>
          <a:off x="685800" y="3657600"/>
          <a:ext cx="7772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Document" r:id="rId19" imgW="6067461" imgH="723962" progId="Word.Document.8">
                  <p:embed/>
                </p:oleObj>
              </mc:Choice>
              <mc:Fallback>
                <p:oleObj name="Document" r:id="rId19" imgW="6067461" imgH="72396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77724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3436938" y="4194175"/>
          <a:ext cx="4319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Document" r:id="rId22" imgW="2924269" imgH="247529" progId="Word.Document.8">
                  <p:embed/>
                </p:oleObj>
              </mc:Choice>
              <mc:Fallback>
                <p:oleObj name="Document" r:id="rId22" imgW="2924269" imgH="24752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4194175"/>
                        <a:ext cx="43195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0" name="Object 10"/>
          <p:cNvGraphicFramePr>
            <a:graphicFrameLocks noChangeAspect="1"/>
          </p:cNvGraphicFramePr>
          <p:nvPr/>
        </p:nvGraphicFramePr>
        <p:xfrm>
          <a:off x="3043238" y="4572000"/>
          <a:ext cx="450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Document" r:id="rId25" imgW="3171805" imgH="266694" progId="Word.Document.8">
                  <p:embed/>
                </p:oleObj>
              </mc:Choice>
              <mc:Fallback>
                <p:oleObj name="Document" r:id="rId25" imgW="3171805" imgH="266694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572000"/>
                        <a:ext cx="450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1" name="Object 11"/>
          <p:cNvGraphicFramePr>
            <a:graphicFrameLocks noChangeAspect="1"/>
          </p:cNvGraphicFramePr>
          <p:nvPr/>
        </p:nvGraphicFramePr>
        <p:xfrm>
          <a:off x="4343400" y="5105400"/>
          <a:ext cx="2801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文档" r:id="rId27" imgW="1904973" imgH="285860" progId="Word.Document.8">
                  <p:embed/>
                </p:oleObj>
              </mc:Choice>
              <mc:Fallback>
                <p:oleObj name="文档" r:id="rId27" imgW="1904973" imgH="28586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5400"/>
                        <a:ext cx="2801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2" name="Object 12"/>
          <p:cNvGraphicFramePr>
            <a:graphicFrameLocks noChangeAspect="1"/>
          </p:cNvGraphicFramePr>
          <p:nvPr/>
        </p:nvGraphicFramePr>
        <p:xfrm>
          <a:off x="1981200" y="5715000"/>
          <a:ext cx="18716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文档" r:id="rId29" imgW="790657" imgH="476163" progId="Word.Document.8">
                  <p:embed/>
                </p:oleObj>
              </mc:Choice>
              <mc:Fallback>
                <p:oleObj name="文档" r:id="rId29" imgW="790657" imgH="476163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15000"/>
                        <a:ext cx="18716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Object 13"/>
          <p:cNvGraphicFramePr>
            <a:graphicFrameLocks noChangeAspect="1"/>
          </p:cNvGraphicFramePr>
          <p:nvPr/>
        </p:nvGraphicFramePr>
        <p:xfrm>
          <a:off x="3810000" y="5562600"/>
          <a:ext cx="262572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文档" r:id="rId32" imgW="2104999" imgH="676184" progId="Word.Document.8">
                  <p:embed/>
                </p:oleObj>
              </mc:Choice>
              <mc:Fallback>
                <p:oleObj name="文档" r:id="rId32" imgW="2104999" imgH="676184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62600"/>
                        <a:ext cx="262572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838200" y="4572000"/>
          <a:ext cx="2190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Document" r:id="rId35" imgW="1457411" imgH="285860" progId="Word.Document.8">
                  <p:embed/>
                </p:oleObj>
              </mc:Choice>
              <mc:Fallback>
                <p:oleObj name="Document" r:id="rId35" imgW="1457411" imgH="28586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21907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838200" y="5105400"/>
          <a:ext cx="3705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Document" r:id="rId38" imgW="2600340" imgH="266694" progId="Word.Document.8">
                  <p:embed/>
                </p:oleObj>
              </mc:Choice>
              <mc:Fallback>
                <p:oleObj name="Document" r:id="rId38" imgW="2600340" imgH="266694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3705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00800" y="5711825"/>
          <a:ext cx="19986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Document" r:id="rId41" imgW="857332" imgH="409489" progId="Word.Document.8">
                  <p:embed/>
                </p:oleObj>
              </mc:Choice>
              <mc:Fallback>
                <p:oleObj name="Document" r:id="rId41" imgW="857332" imgH="409489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711825"/>
                        <a:ext cx="19986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685800" y="630238"/>
          <a:ext cx="80470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文档" r:id="rId3" imgW="5451742" imgH="398695" progId="Word.Document.8">
                  <p:embed/>
                </p:oleObj>
              </mc:Choice>
              <mc:Fallback>
                <p:oleObj name="文档" r:id="rId3" imgW="5451742" imgH="39869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30238"/>
                        <a:ext cx="80470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81000" y="3124200"/>
          <a:ext cx="800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文档" r:id="rId5" imgW="5486400" imgH="393192" progId="Word.Document.8">
                  <p:embed/>
                </p:oleObj>
              </mc:Choice>
              <mc:Fallback>
                <p:oleObj name="文档" r:id="rId5" imgW="5486400" imgH="3931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800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28600" y="3733800"/>
          <a:ext cx="86868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文档" r:id="rId7" imgW="5486400" imgH="393192" progId="Word.Document.8">
                  <p:embed/>
                </p:oleObj>
              </mc:Choice>
              <mc:Fallback>
                <p:oleObj name="文档" r:id="rId7" imgW="5486400" imgH="39319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86868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3962400" y="3733800"/>
          <a:ext cx="8991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文档" r:id="rId9" imgW="5486400" imgH="304800" progId="Word.Document.8">
                  <p:embed/>
                </p:oleObj>
              </mc:Choice>
              <mc:Fallback>
                <p:oleObj name="文档" r:id="rId9" imgW="5486400" imgH="3048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733800"/>
                        <a:ext cx="8991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247650" y="4349750"/>
          <a:ext cx="88836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文档" r:id="rId11" imgW="5750677" imgH="1491680" progId="Word.Document.8">
                  <p:embed/>
                </p:oleObj>
              </mc:Choice>
              <mc:Fallback>
                <p:oleObj name="文档" r:id="rId11" imgW="5750677" imgH="149168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349750"/>
                        <a:ext cx="888365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992188" y="614363"/>
          <a:ext cx="8112125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文档" r:id="rId13" imgW="5596766" imgH="1558078" progId="Word.Document.8">
                  <p:embed/>
                </p:oleObj>
              </mc:Choice>
              <mc:Fallback>
                <p:oleObj name="文档" r:id="rId13" imgW="5596766" imgH="155807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614363"/>
                        <a:ext cx="8112125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650" name="Object 2" descr="羊皮纸"/>
          <p:cNvGraphicFramePr>
            <a:graphicFrameLocks noChangeAspect="1"/>
          </p:cNvGraphicFramePr>
          <p:nvPr/>
        </p:nvGraphicFramePr>
        <p:xfrm>
          <a:off x="1295400" y="1143000"/>
          <a:ext cx="67706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文档" r:id="rId3" imgW="2476438" imgH="104734" progId="Word.Document.8">
                  <p:embed/>
                </p:oleObj>
              </mc:Choice>
              <mc:Fallback>
                <p:oleObj name="文档" r:id="rId3" imgW="2476438" imgH="104734" progId="Word.Document.8">
                  <p:embed/>
                  <p:pic>
                    <p:nvPicPr>
                      <p:cNvPr id="0" name="Object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6770688" cy="4413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1" name="Object 3"/>
          <p:cNvGraphicFramePr>
            <a:graphicFrameLocks noChangeAspect="1"/>
          </p:cNvGraphicFramePr>
          <p:nvPr/>
        </p:nvGraphicFramePr>
        <p:xfrm>
          <a:off x="762000" y="1676400"/>
          <a:ext cx="7507288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Document" r:id="rId7" imgW="3429059" imgH="2181333" progId="Word.Document.8">
                  <p:embed/>
                </p:oleObj>
              </mc:Choice>
              <mc:Fallback>
                <p:oleObj name="Document" r:id="rId7" imgW="3429059" imgH="218133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7507288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1828800" y="1752600"/>
          <a:ext cx="14017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Document" r:id="rId10" imgW="580913" imgH="276142" progId="Word.Document.8">
                  <p:embed/>
                </p:oleObj>
              </mc:Choice>
              <mc:Fallback>
                <p:oleObj name="Document" r:id="rId10" imgW="580913" imgH="27614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14017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2436813" y="2974975"/>
          <a:ext cx="1401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文档" r:id="rId12" imgW="571465" imgH="266694" progId="Word.Document.8">
                  <p:embed/>
                </p:oleObj>
              </mc:Choice>
              <mc:Fallback>
                <p:oleObj name="文档" r:id="rId12" imgW="571465" imgH="26669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974975"/>
                        <a:ext cx="1401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4165600" y="2974975"/>
          <a:ext cx="14017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文档" r:id="rId14" imgW="571465" imgH="266694" progId="Word.Document.8">
                  <p:embed/>
                </p:oleObj>
              </mc:Choice>
              <mc:Fallback>
                <p:oleObj name="文档" r:id="rId14" imgW="571465" imgH="26669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974975"/>
                        <a:ext cx="14017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5" name="Object 7"/>
          <p:cNvGraphicFramePr>
            <a:graphicFrameLocks noChangeAspect="1"/>
          </p:cNvGraphicFramePr>
          <p:nvPr/>
        </p:nvGraphicFramePr>
        <p:xfrm>
          <a:off x="5791200" y="3733800"/>
          <a:ext cx="1193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文档" r:id="rId16" imgW="485894" imgH="200021" progId="Word.Document.8">
                  <p:embed/>
                </p:oleObj>
              </mc:Choice>
              <mc:Fallback>
                <p:oleObj name="文档" r:id="rId16" imgW="485894" imgH="20002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33800"/>
                        <a:ext cx="1193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7543800" y="3733800"/>
          <a:ext cx="1193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文档" r:id="rId18" imgW="485894" imgH="200021" progId="Word.Document.8">
                  <p:embed/>
                </p:oleObj>
              </mc:Choice>
              <mc:Fallback>
                <p:oleObj name="文档" r:id="rId18" imgW="485894" imgH="200021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733800"/>
                        <a:ext cx="1193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7" name="Object 9"/>
          <p:cNvGraphicFramePr>
            <a:graphicFrameLocks noChangeAspect="1"/>
          </p:cNvGraphicFramePr>
          <p:nvPr/>
        </p:nvGraphicFramePr>
        <p:xfrm>
          <a:off x="2362200" y="4343400"/>
          <a:ext cx="1223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文档" r:id="rId20" imgW="495341" imgH="257247" progId="Word.Document.8">
                  <p:embed/>
                </p:oleObj>
              </mc:Choice>
              <mc:Fallback>
                <p:oleObj name="文档" r:id="rId20" imgW="495341" imgH="25724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12239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8" name="Object 10"/>
          <p:cNvGraphicFramePr>
            <a:graphicFrameLocks noChangeAspect="1"/>
          </p:cNvGraphicFramePr>
          <p:nvPr/>
        </p:nvGraphicFramePr>
        <p:xfrm>
          <a:off x="3733800" y="4343400"/>
          <a:ext cx="1223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文档" r:id="rId22" imgW="495341" imgH="257247" progId="Word.Document.8">
                  <p:embed/>
                </p:oleObj>
              </mc:Choice>
              <mc:Fallback>
                <p:oleObj name="文档" r:id="rId22" imgW="495341" imgH="257247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12239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9" name="Object 11"/>
          <p:cNvGraphicFramePr>
            <a:graphicFrameLocks noChangeAspect="1"/>
          </p:cNvGraphicFramePr>
          <p:nvPr/>
        </p:nvGraphicFramePr>
        <p:xfrm>
          <a:off x="5029200" y="4343400"/>
          <a:ext cx="1223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文档" r:id="rId24" imgW="495341" imgH="257247" progId="Word.Document.8">
                  <p:embed/>
                </p:oleObj>
              </mc:Choice>
              <mc:Fallback>
                <p:oleObj name="文档" r:id="rId24" imgW="495341" imgH="257247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43400"/>
                        <a:ext cx="12239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0" name="Object 12"/>
          <p:cNvGraphicFramePr>
            <a:graphicFrameLocks noChangeAspect="1"/>
          </p:cNvGraphicFramePr>
          <p:nvPr/>
        </p:nvGraphicFramePr>
        <p:xfrm>
          <a:off x="6469063" y="4343400"/>
          <a:ext cx="1223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文档" r:id="rId26" imgW="495341" imgH="257247" progId="Word.Document.8">
                  <p:embed/>
                </p:oleObj>
              </mc:Choice>
              <mc:Fallback>
                <p:oleObj name="文档" r:id="rId26" imgW="495341" imgH="257247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343400"/>
                        <a:ext cx="12239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1" name="Object 13"/>
          <p:cNvGraphicFramePr>
            <a:graphicFrameLocks noChangeAspect="1"/>
          </p:cNvGraphicFramePr>
          <p:nvPr/>
        </p:nvGraphicFramePr>
        <p:xfrm>
          <a:off x="2362200" y="5105400"/>
          <a:ext cx="1223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文档" r:id="rId28" imgW="495341" imgH="257247" progId="Word.Document.8">
                  <p:embed/>
                </p:oleObj>
              </mc:Choice>
              <mc:Fallback>
                <p:oleObj name="文档" r:id="rId28" imgW="495341" imgH="257247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12239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2" name="Object 14"/>
          <p:cNvGraphicFramePr>
            <a:graphicFrameLocks noChangeAspect="1"/>
          </p:cNvGraphicFramePr>
          <p:nvPr/>
        </p:nvGraphicFramePr>
        <p:xfrm>
          <a:off x="3657600" y="5105400"/>
          <a:ext cx="1223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文档" r:id="rId30" imgW="495341" imgH="257247" progId="Word.Document.8">
                  <p:embed/>
                </p:oleObj>
              </mc:Choice>
              <mc:Fallback>
                <p:oleObj name="文档" r:id="rId30" imgW="495341" imgH="257247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05400"/>
                        <a:ext cx="12239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3" name="Object 15"/>
          <p:cNvGraphicFramePr>
            <a:graphicFrameLocks noChangeAspect="1"/>
          </p:cNvGraphicFramePr>
          <p:nvPr/>
        </p:nvGraphicFramePr>
        <p:xfrm>
          <a:off x="5486400" y="5105400"/>
          <a:ext cx="1223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文档" r:id="rId32" imgW="495341" imgH="257247" progId="Word.Document.8">
                  <p:embed/>
                </p:oleObj>
              </mc:Choice>
              <mc:Fallback>
                <p:oleObj name="文档" r:id="rId32" imgW="495341" imgH="257247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05400"/>
                        <a:ext cx="12239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4" name="Object 16"/>
          <p:cNvGraphicFramePr>
            <a:graphicFrameLocks noChangeAspect="1"/>
          </p:cNvGraphicFramePr>
          <p:nvPr/>
        </p:nvGraphicFramePr>
        <p:xfrm>
          <a:off x="381000" y="457200"/>
          <a:ext cx="8534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文档" r:id="rId34" imgW="5543296" imgH="383774" progId="Word.Document.8">
                  <p:embed/>
                </p:oleObj>
              </mc:Choice>
              <mc:Fallback>
                <p:oleObj name="文档" r:id="rId34" imgW="5543296" imgH="383774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8534400" cy="5699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674" name="Object 2"/>
          <p:cNvGraphicFramePr>
            <a:graphicFrameLocks noChangeAspect="1"/>
          </p:cNvGraphicFramePr>
          <p:nvPr/>
        </p:nvGraphicFramePr>
        <p:xfrm>
          <a:off x="827088" y="765175"/>
          <a:ext cx="8037512" cy="545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文档" r:id="rId3" imgW="4343349" imgH="2914743" progId="Word.Document.8">
                  <p:embed/>
                </p:oleObj>
              </mc:Choice>
              <mc:Fallback>
                <p:oleObj name="文档" r:id="rId3" imgW="4343349" imgH="291474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65175"/>
                        <a:ext cx="8037512" cy="545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1258888" y="1557338"/>
          <a:ext cx="8842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文档" r:id="rId5" imgW="572057" imgH="399452" progId="Word.Document.8">
                  <p:embed/>
                </p:oleObj>
              </mc:Choice>
              <mc:Fallback>
                <p:oleObj name="文档" r:id="rId5" imgW="572057" imgH="39945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57338"/>
                        <a:ext cx="88423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787900" y="4076700"/>
          <a:ext cx="8842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文档" r:id="rId7" imgW="572057" imgH="399452" progId="Word.Document.8">
                  <p:embed/>
                </p:oleObj>
              </mc:Choice>
              <mc:Fallback>
                <p:oleObj name="文档" r:id="rId7" imgW="572057" imgH="39945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76700"/>
                        <a:ext cx="8842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4722" name="Object 2" descr="羊皮纸"/>
          <p:cNvGraphicFramePr>
            <a:graphicFrameLocks noChangeAspect="1"/>
          </p:cNvGraphicFramePr>
          <p:nvPr/>
        </p:nvGraphicFramePr>
        <p:xfrm>
          <a:off x="976313" y="403225"/>
          <a:ext cx="784225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Document" r:id="rId4" imgW="4969517" imgH="2005333" progId="Word.Document.8">
                  <p:embed/>
                </p:oleObj>
              </mc:Choice>
              <mc:Fallback>
                <p:oleObj name="Document" r:id="rId4" imgW="4969517" imgH="2005333" progId="Word.Document.8">
                  <p:embed/>
                  <p:pic>
                    <p:nvPicPr>
                      <p:cNvPr id="0" name="Object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03225"/>
                        <a:ext cx="7842250" cy="3160713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Object 3" descr="大纸屑"/>
          <p:cNvGraphicFramePr>
            <a:graphicFrameLocks noChangeAspect="1"/>
          </p:cNvGraphicFramePr>
          <p:nvPr/>
        </p:nvGraphicFramePr>
        <p:xfrm>
          <a:off x="1042988" y="3357563"/>
          <a:ext cx="7772400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文档" r:id="rId7" imgW="4991207" imgH="1590719" progId="Word.Document.8">
                  <p:embed/>
                </p:oleObj>
              </mc:Choice>
              <mc:Fallback>
                <p:oleObj name="文档" r:id="rId7" imgW="4991207" imgH="1590719" progId="Word.Document.8">
                  <p:embed/>
                  <p:pic>
                    <p:nvPicPr>
                      <p:cNvPr id="0" name="Object 3" descr="大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57563"/>
                        <a:ext cx="7772400" cy="2551112"/>
                      </a:xfrm>
                      <a:prstGeom prst="rect">
                        <a:avLst/>
                      </a:prstGeom>
                      <a:pattFill prst="lgConfetti">
                        <a:fgClr>
                          <a:srgbClr val="CCECFF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900113" y="3789363"/>
          <a:ext cx="3568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文档" r:id="rId9" imgW="2019428" imgH="266694" progId="Word.Document.8">
                  <p:embed/>
                </p:oleObj>
              </mc:Choice>
              <mc:Fallback>
                <p:oleObj name="文档" r:id="rId9" imgW="2019428" imgH="26669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3568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827088" y="4221163"/>
          <a:ext cx="44989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文档" r:id="rId11" imgW="3057620" imgH="695349" progId="Word.Document.8">
                  <p:embed/>
                </p:oleObj>
              </mc:Choice>
              <mc:Fallback>
                <p:oleObj name="文档" r:id="rId11" imgW="3057620" imgH="69534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449897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6" name="Object 6"/>
          <p:cNvGraphicFramePr>
            <a:graphicFrameLocks noChangeAspect="1"/>
          </p:cNvGraphicFramePr>
          <p:nvPr/>
        </p:nvGraphicFramePr>
        <p:xfrm>
          <a:off x="5111750" y="4221163"/>
          <a:ext cx="40322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文档" r:id="rId13" imgW="2695630" imgH="609510" progId="Word.Document.8">
                  <p:embed/>
                </p:oleObj>
              </mc:Choice>
              <mc:Fallback>
                <p:oleObj name="文档" r:id="rId13" imgW="2695630" imgH="60951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221163"/>
                        <a:ext cx="40322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1116013" y="5013325"/>
          <a:ext cx="4535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文档" r:id="rId15" imgW="2867042" imgH="228634" progId="Word.Document.8">
                  <p:embed/>
                </p:oleObj>
              </mc:Choice>
              <mc:Fallback>
                <p:oleObj name="文档" r:id="rId15" imgW="2867042" imgH="22863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13325"/>
                        <a:ext cx="4535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8" name="Object 8"/>
          <p:cNvGraphicFramePr>
            <a:graphicFrameLocks noChangeAspect="1"/>
          </p:cNvGraphicFramePr>
          <p:nvPr/>
        </p:nvGraphicFramePr>
        <p:xfrm>
          <a:off x="2411413" y="5445125"/>
          <a:ext cx="3606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文档" r:id="rId17" imgW="2000262" imgH="247529" progId="Word.Document.8">
                  <p:embed/>
                </p:oleObj>
              </mc:Choice>
              <mc:Fallback>
                <p:oleObj name="文档" r:id="rId17" imgW="2000262" imgH="247529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445125"/>
                        <a:ext cx="3606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3698" name="Object 2" descr="小纸屑"/>
          <p:cNvGraphicFramePr>
            <a:graphicFrameLocks noChangeAspect="1"/>
          </p:cNvGraphicFramePr>
          <p:nvPr/>
        </p:nvGraphicFramePr>
        <p:xfrm>
          <a:off x="762000" y="990600"/>
          <a:ext cx="7920038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文档" r:id="rId3" imgW="5012325" imgH="1544091" progId="Word.Document.8">
                  <p:embed/>
                </p:oleObj>
              </mc:Choice>
              <mc:Fallback>
                <p:oleObj name="文档" r:id="rId3" imgW="5012325" imgH="1544091" progId="Word.Document.8">
                  <p:embed/>
                  <p:pic>
                    <p:nvPicPr>
                      <p:cNvPr id="0" name="Object 2" descr="小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920038" cy="2433638"/>
                      </a:xfrm>
                      <a:prstGeom prst="rect">
                        <a:avLst/>
                      </a:prstGeom>
                      <a:pattFill prst="smConfetti">
                        <a:fgClr>
                          <a:srgbClr val="3366FF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99" name="Object 3"/>
          <p:cNvGraphicFramePr>
            <a:graphicFrameLocks noChangeAspect="1"/>
          </p:cNvGraphicFramePr>
          <p:nvPr/>
        </p:nvGraphicFramePr>
        <p:xfrm>
          <a:off x="762000" y="2133600"/>
          <a:ext cx="7727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文档" r:id="rId5" imgW="5029680" imgH="423967" progId="Word.Document.8">
                  <p:embed/>
                </p:oleObj>
              </mc:Choice>
              <mc:Fallback>
                <p:oleObj name="文档" r:id="rId5" imgW="5029680" imgH="42396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77279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838200" y="2743200"/>
          <a:ext cx="27574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文档" r:id="rId7" imgW="1867213" imgH="411709" progId="Word.Document.8">
                  <p:embed/>
                </p:oleObj>
              </mc:Choice>
              <mc:Fallback>
                <p:oleObj name="文档" r:id="rId7" imgW="1867213" imgH="41170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27574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838200" y="4038600"/>
          <a:ext cx="78279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文档" r:id="rId9" imgW="5000655" imgH="704797" progId="Word.Document.8">
                  <p:embed/>
                </p:oleObj>
              </mc:Choice>
              <mc:Fallback>
                <p:oleObj name="文档" r:id="rId9" imgW="5000655" imgH="70479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7827963" cy="1206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762000" y="458788"/>
          <a:ext cx="78660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文档" r:id="rId3" imgW="4981575" imgH="800100" progId="Word.Document.8">
                  <p:embed/>
                </p:oleObj>
              </mc:Choice>
              <mc:Fallback>
                <p:oleObj name="文档" r:id="rId3" imgW="4981575" imgH="800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8788"/>
                        <a:ext cx="78660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685800" y="1684338"/>
          <a:ext cx="7924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文档" r:id="rId5" imgW="4838700" imgH="781050" progId="Word.Document.8">
                  <p:embed/>
                </p:oleObj>
              </mc:Choice>
              <mc:Fallback>
                <p:oleObj name="文档" r:id="rId5" imgW="4838700" imgH="7810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84338"/>
                        <a:ext cx="7924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685800" y="2890838"/>
          <a:ext cx="77390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文档" r:id="rId7" imgW="4953000" imgH="828675" progId="Word.Document.8">
                  <p:embed/>
                </p:oleObj>
              </mc:Choice>
              <mc:Fallback>
                <p:oleObj name="文档" r:id="rId7" imgW="4953000" imgH="8286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0838"/>
                        <a:ext cx="773906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685800" y="4114800"/>
          <a:ext cx="7848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文档" r:id="rId9" imgW="5486400" imgH="771525" progId="Word.Document.8">
                  <p:embed/>
                </p:oleObj>
              </mc:Choice>
              <mc:Fallback>
                <p:oleObj name="文档" r:id="rId9" imgW="5486400" imgH="77152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7848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4724400" y="4724400"/>
          <a:ext cx="800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文档" r:id="rId11" imgW="5486400" imgH="314325" progId="Word.Document.8">
                  <p:embed/>
                </p:oleObj>
              </mc:Choice>
              <mc:Fallback>
                <p:oleObj name="文档" r:id="rId11" imgW="5486400" imgH="31432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24400"/>
                        <a:ext cx="800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7772400" y="4724400"/>
          <a:ext cx="8534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文档" r:id="rId13" imgW="5486400" imgH="304800" progId="Word.Document.8">
                  <p:embed/>
                </p:oleObj>
              </mc:Choice>
              <mc:Fallback>
                <p:oleObj name="文档" r:id="rId13" imgW="5486400" imgH="30480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724400"/>
                        <a:ext cx="8534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762000" y="5334000"/>
          <a:ext cx="8077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文档" r:id="rId15" imgW="5486400" imgH="304800" progId="Word.Document.8">
                  <p:embed/>
                </p:oleObj>
              </mc:Choice>
              <mc:Fallback>
                <p:oleObj name="文档" r:id="rId15" imgW="5486400" imgH="3048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80772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3509963" y="5334000"/>
          <a:ext cx="56340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文档" r:id="rId17" imgW="3664918" imgH="388260" progId="Word.Document.8">
                  <p:embed/>
                </p:oleObj>
              </mc:Choice>
              <mc:Fallback>
                <p:oleObj name="文档" r:id="rId17" imgW="3664918" imgH="38826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5334000"/>
                        <a:ext cx="563403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8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9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4298</TotalTime>
  <Words>244</Words>
  <Application>Microsoft Office PowerPoint</Application>
  <PresentationFormat>全屏显示(4:3)</PresentationFormat>
  <Paragraphs>19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45" baseType="lpstr">
      <vt:lpstr>Verdana</vt:lpstr>
      <vt:lpstr>宋体</vt:lpstr>
      <vt:lpstr>Arial</vt:lpstr>
      <vt:lpstr>楷体_GB2312</vt:lpstr>
      <vt:lpstr>隶书</vt:lpstr>
      <vt:lpstr>Times New Roman</vt:lpstr>
      <vt:lpstr>Monotype Corsiva</vt:lpstr>
      <vt:lpstr>Balloons</vt:lpstr>
      <vt:lpstr>8_默认设计模板</vt:lpstr>
      <vt:lpstr>9_默认设计模板</vt:lpstr>
      <vt:lpstr>11_默认设计模板</vt:lpstr>
      <vt:lpstr>12_默认设计模板</vt:lpstr>
      <vt:lpstr>13_默认设计模板</vt:lpstr>
      <vt:lpstr>1_Balloons</vt:lpstr>
      <vt:lpstr>Microsoft Word 97 - 2003 Document</vt:lpstr>
      <vt:lpstr>Microsoft Word 文档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67</cp:revision>
  <cp:lastPrinted>1601-01-01T00:00:00Z</cp:lastPrinted>
  <dcterms:created xsi:type="dcterms:W3CDTF">1601-01-01T00:00:00Z</dcterms:created>
  <dcterms:modified xsi:type="dcterms:W3CDTF">2019-02-20T12:2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